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82D78" w:rsidRPr="00D962C1" w:rsidRDefault="00282D78" w:rsidP="00282D78">
      <w:pPr>
        <w:rPr>
          <w:rFonts w:ascii="Times New Roman" w:hAnsi="Times New Roman"/>
          <w:sz w:val="24"/>
          <w:szCs w:val="24"/>
        </w:rPr>
      </w:pPr>
      <w:r w:rsidRPr="00D962C1">
        <w:rPr>
          <w:rFonts w:ascii="Times New Roman" w:hAnsi="Times New Roman"/>
          <w:sz w:val="24"/>
          <w:szCs w:val="24"/>
        </w:rPr>
        <w:t>1)  For a right McPherson strut, attach local coordinate frames to each link for a fixed position of the steering rack.  Clearly label all auxiliary points and vectors needed to form constraints.</w:t>
      </w:r>
    </w:p>
    <w:p w:rsidR="00282D78" w:rsidRPr="00D962C1" w:rsidRDefault="00282D78" w:rsidP="00282D78">
      <w:pPr>
        <w:rPr>
          <w:rFonts w:ascii="Times New Roman" w:hAnsi="Times New Roman"/>
          <w:sz w:val="24"/>
          <w:szCs w:val="24"/>
        </w:rPr>
      </w:pPr>
    </w:p>
    <w:p w:rsidR="00282D78" w:rsidRPr="00D962C1" w:rsidRDefault="00282D78" w:rsidP="00282D78">
      <w:pPr>
        <w:rPr>
          <w:rFonts w:ascii="Times New Roman" w:hAnsi="Times New Roman"/>
          <w:sz w:val="24"/>
          <w:szCs w:val="24"/>
        </w:rPr>
      </w:pPr>
    </w:p>
    <w:p w:rsidR="00282D78" w:rsidRPr="00D962C1" w:rsidRDefault="00282D78" w:rsidP="00282D78">
      <w:pPr>
        <w:rPr>
          <w:rFonts w:ascii="Times New Roman" w:hAnsi="Times New Roman"/>
          <w:sz w:val="24"/>
          <w:szCs w:val="24"/>
        </w:rPr>
      </w:pPr>
      <w:r w:rsidRPr="00D962C1">
        <w:rPr>
          <w:rFonts w:ascii="Times New Roman" w:hAnsi="Times New Roman"/>
          <w:sz w:val="24"/>
          <w:szCs w:val="24"/>
        </w:rPr>
        <w:t xml:space="preserve">2)  Write a corresponding set of generalized coordinates </w:t>
      </w:r>
      <w:r w:rsidRPr="00D962C1">
        <w:rPr>
          <w:rFonts w:ascii="Times New Roman" w:hAnsi="Times New Roman"/>
          <w:position w:val="-10"/>
          <w:sz w:val="24"/>
          <w:szCs w:val="24"/>
        </w:rPr>
        <w:object w:dxaOrig="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pt;height:17.5pt" o:ole="">
            <v:imagedata r:id="rId7" o:title=""/>
          </v:shape>
          <o:OLEObject Type="Embed" ProgID="Equation.3" ShapeID="_x0000_i1025" DrawAspect="Content" ObjectID="_1644838280" r:id="rId8"/>
        </w:object>
      </w:r>
      <w:r w:rsidRPr="00D962C1">
        <w:rPr>
          <w:rFonts w:ascii="Times New Roman" w:hAnsi="Times New Roman"/>
          <w:sz w:val="24"/>
          <w:szCs w:val="24"/>
        </w:rPr>
        <w:t xml:space="preserve"> .</w:t>
      </w:r>
    </w:p>
    <w:p w:rsidR="00282D78" w:rsidRPr="00D962C1" w:rsidRDefault="00282D78" w:rsidP="00282D78">
      <w:pPr>
        <w:rPr>
          <w:rFonts w:ascii="Times New Roman" w:hAnsi="Times New Roman"/>
          <w:sz w:val="24"/>
          <w:szCs w:val="24"/>
        </w:rPr>
      </w:pPr>
    </w:p>
    <w:p w:rsidR="00282D78" w:rsidRPr="00D962C1" w:rsidRDefault="00282D78" w:rsidP="00282D78">
      <w:pPr>
        <w:rPr>
          <w:rFonts w:ascii="Times New Roman" w:hAnsi="Times New Roman"/>
          <w:sz w:val="24"/>
          <w:szCs w:val="24"/>
        </w:rPr>
      </w:pPr>
    </w:p>
    <w:p w:rsidR="002266AC" w:rsidRDefault="00282D78" w:rsidP="00A04B16">
      <w:pPr>
        <w:rPr>
          <w:rFonts w:ascii="Times New Roman" w:hAnsi="Times New Roman"/>
          <w:sz w:val="24"/>
          <w:szCs w:val="24"/>
        </w:rPr>
      </w:pPr>
      <w:r w:rsidRPr="00D962C1">
        <w:rPr>
          <w:rFonts w:ascii="Times New Roman" w:hAnsi="Times New Roman"/>
          <w:sz w:val="24"/>
          <w:szCs w:val="24"/>
        </w:rPr>
        <w:t xml:space="preserve">3)  Symbolically write a constraint vector </w:t>
      </w:r>
      <w:r w:rsidRPr="00D962C1">
        <w:rPr>
          <w:rFonts w:ascii="Times New Roman" w:hAnsi="Times New Roman"/>
          <w:position w:val="-10"/>
          <w:sz w:val="24"/>
          <w:szCs w:val="24"/>
        </w:rPr>
        <w:object w:dxaOrig="400" w:dyaOrig="340">
          <v:shape id="_x0000_i1026" type="#_x0000_t75" style="width:20pt;height:17.5pt" o:ole="">
            <v:imagedata r:id="rId9" o:title=""/>
          </v:shape>
          <o:OLEObject Type="Embed" ProgID="Equation.3" ShapeID="_x0000_i1026" DrawAspect="Content" ObjectID="_1644838281" r:id="rId10"/>
        </w:object>
      </w:r>
      <w:r w:rsidRPr="00D962C1">
        <w:rPr>
          <w:rFonts w:ascii="Times New Roman" w:hAnsi="Times New Roman"/>
          <w:sz w:val="24"/>
          <w:szCs w:val="24"/>
        </w:rPr>
        <w:t xml:space="preserve"> for this mechanism </w:t>
      </w:r>
      <w:r w:rsidR="008E7224">
        <w:rPr>
          <w:rFonts w:ascii="Times New Roman" w:hAnsi="Times New Roman"/>
          <w:sz w:val="24"/>
          <w:szCs w:val="24"/>
        </w:rPr>
        <w:t xml:space="preserve">using </w:t>
      </w:r>
      <w:r w:rsidR="004D7BDA">
        <w:rPr>
          <w:rFonts w:ascii="Times New Roman" w:hAnsi="Times New Roman"/>
          <w:sz w:val="24"/>
          <w:szCs w:val="24"/>
        </w:rPr>
        <w:t xml:space="preserve">the </w:t>
      </w:r>
      <w:r w:rsidRPr="00D962C1">
        <w:rPr>
          <w:rFonts w:ascii="Times New Roman" w:hAnsi="Times New Roman"/>
          <w:sz w:val="24"/>
          <w:szCs w:val="24"/>
        </w:rPr>
        <w:t>vertical absolute translation driver for the strut-spindle assembly</w:t>
      </w:r>
      <w:r w:rsidR="00A04B16">
        <w:rPr>
          <w:rFonts w:ascii="Times New Roman" w:hAnsi="Times New Roman"/>
          <w:sz w:val="24"/>
          <w:szCs w:val="24"/>
        </w:rPr>
        <w:t xml:space="preserve">   </w:t>
      </w:r>
      <w:r w:rsidR="002266AC" w:rsidRPr="002266AC">
        <w:rPr>
          <w:rFonts w:ascii="Times New Roman" w:hAnsi="Times New Roman"/>
          <w:position w:val="-14"/>
          <w:sz w:val="24"/>
          <w:szCs w:val="24"/>
        </w:rPr>
        <w:object w:dxaOrig="2680" w:dyaOrig="380">
          <v:shape id="_x0000_i1046" type="#_x0000_t75" style="width:134pt;height:19pt" o:ole="">
            <v:imagedata r:id="rId11" o:title=""/>
          </v:shape>
          <o:OLEObject Type="Embed" ProgID="Equation.DSMT4" ShapeID="_x0000_i1046" DrawAspect="Content" ObjectID="_1644838282" r:id="rId12"/>
        </w:object>
      </w:r>
      <w:r w:rsidR="002266AC">
        <w:rPr>
          <w:rFonts w:ascii="Times New Roman" w:hAnsi="Times New Roman"/>
          <w:sz w:val="24"/>
          <w:szCs w:val="24"/>
        </w:rPr>
        <w:t xml:space="preserve">   for   </w:t>
      </w:r>
    </w:p>
    <w:p w:rsidR="00282D78" w:rsidRPr="00D962C1" w:rsidRDefault="002266AC" w:rsidP="00282D78">
      <w:pPr>
        <w:rPr>
          <w:rFonts w:ascii="Times New Roman" w:hAnsi="Times New Roman"/>
          <w:sz w:val="24"/>
          <w:szCs w:val="24"/>
        </w:rPr>
      </w:pPr>
      <w:r w:rsidRPr="002266AC">
        <w:rPr>
          <w:rFonts w:ascii="Times New Roman" w:hAnsi="Times New Roman"/>
          <w:position w:val="-14"/>
          <w:sz w:val="24"/>
          <w:szCs w:val="24"/>
        </w:rPr>
        <w:object w:dxaOrig="1880" w:dyaOrig="380">
          <v:shape id="_x0000_i1049" type="#_x0000_t75" style="width:94pt;height:19pt" o:ole="">
            <v:imagedata r:id="rId13" o:title=""/>
          </v:shape>
          <o:OLEObject Type="Embed" ProgID="Equation.DSMT4" ShapeID="_x0000_i1049" DrawAspect="Content" ObjectID="_1644838283" r:id="rId1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282D78" w:rsidRDefault="00282D78" w:rsidP="00282D78">
      <w:pPr>
        <w:rPr>
          <w:rFonts w:ascii="Times New Roman" w:hAnsi="Times New Roman"/>
          <w:sz w:val="24"/>
          <w:szCs w:val="24"/>
        </w:rPr>
      </w:pPr>
    </w:p>
    <w:p w:rsidR="002266AC" w:rsidRPr="00D962C1" w:rsidRDefault="002266AC" w:rsidP="00282D78">
      <w:pPr>
        <w:rPr>
          <w:rFonts w:ascii="Times New Roman" w:hAnsi="Times New Roman"/>
          <w:sz w:val="24"/>
          <w:szCs w:val="24"/>
        </w:rPr>
      </w:pPr>
    </w:p>
    <w:p w:rsidR="00282D78" w:rsidRPr="00D962C1" w:rsidRDefault="00282D78" w:rsidP="00282D78">
      <w:pPr>
        <w:rPr>
          <w:rFonts w:ascii="Times New Roman" w:hAnsi="Times New Roman"/>
          <w:sz w:val="24"/>
          <w:szCs w:val="24"/>
        </w:rPr>
      </w:pPr>
      <w:r w:rsidRPr="00D962C1">
        <w:rPr>
          <w:rFonts w:ascii="Times New Roman" w:hAnsi="Times New Roman"/>
          <w:sz w:val="24"/>
          <w:szCs w:val="24"/>
        </w:rPr>
        <w:t xml:space="preserve">4)  Numerically check the residuals of </w:t>
      </w:r>
      <w:r w:rsidRPr="00D962C1">
        <w:rPr>
          <w:rFonts w:ascii="Times New Roman" w:hAnsi="Times New Roman"/>
          <w:position w:val="-10"/>
          <w:sz w:val="24"/>
          <w:szCs w:val="24"/>
        </w:rPr>
        <w:object w:dxaOrig="400" w:dyaOrig="340">
          <v:shape id="_x0000_i1027" type="#_x0000_t75" style="width:20pt;height:17.5pt" o:ole="">
            <v:imagedata r:id="rId9" o:title=""/>
          </v:shape>
          <o:OLEObject Type="Embed" ProgID="Equation.3" ShapeID="_x0000_i1027" DrawAspect="Content" ObjectID="_1644838284" r:id="rId15"/>
        </w:object>
      </w:r>
      <w:r w:rsidRPr="00D962C1">
        <w:rPr>
          <w:rFonts w:ascii="Times New Roman" w:hAnsi="Times New Roman"/>
          <w:sz w:val="24"/>
          <w:szCs w:val="24"/>
        </w:rPr>
        <w:t xml:space="preserve"> using measurements from model hardware.</w:t>
      </w:r>
    </w:p>
    <w:p w:rsidR="00282D78" w:rsidRPr="00D962C1" w:rsidRDefault="00282D78" w:rsidP="00282D78">
      <w:pPr>
        <w:rPr>
          <w:rFonts w:ascii="Times New Roman" w:hAnsi="Times New Roman"/>
          <w:sz w:val="24"/>
          <w:szCs w:val="24"/>
        </w:rPr>
      </w:pPr>
    </w:p>
    <w:p w:rsidR="00282D78" w:rsidRPr="00D962C1" w:rsidRDefault="00282D78" w:rsidP="00282D78">
      <w:pPr>
        <w:rPr>
          <w:rFonts w:ascii="Times New Roman" w:hAnsi="Times New Roman"/>
          <w:sz w:val="24"/>
          <w:szCs w:val="24"/>
        </w:rPr>
      </w:pPr>
    </w:p>
    <w:p w:rsidR="00282D78" w:rsidRPr="00D962C1" w:rsidRDefault="00282D78" w:rsidP="00282D78">
      <w:pPr>
        <w:rPr>
          <w:rFonts w:ascii="Times New Roman" w:hAnsi="Times New Roman"/>
          <w:sz w:val="24"/>
          <w:szCs w:val="24"/>
        </w:rPr>
      </w:pPr>
      <w:r w:rsidRPr="00D962C1">
        <w:rPr>
          <w:rFonts w:ascii="Times New Roman" w:hAnsi="Times New Roman"/>
          <w:sz w:val="24"/>
          <w:szCs w:val="24"/>
        </w:rPr>
        <w:t xml:space="preserve">5)  Symbolically write the corresponding Jacobian matrix </w:t>
      </w:r>
      <w:r w:rsidRPr="00D962C1">
        <w:rPr>
          <w:rFonts w:ascii="Times New Roman" w:hAnsi="Times New Roman"/>
          <w:position w:val="-14"/>
          <w:sz w:val="24"/>
          <w:szCs w:val="24"/>
        </w:rPr>
        <w:object w:dxaOrig="480" w:dyaOrig="380">
          <v:shape id="_x0000_i1028" type="#_x0000_t75" style="width:24pt;height:18.5pt" o:ole="">
            <v:imagedata r:id="rId16" o:title=""/>
          </v:shape>
          <o:OLEObject Type="Embed" ProgID="Equation.3" ShapeID="_x0000_i1028" DrawAspect="Content" ObjectID="_1644838285" r:id="rId17"/>
        </w:object>
      </w:r>
      <w:r w:rsidRPr="00D962C1">
        <w:rPr>
          <w:rFonts w:ascii="Times New Roman" w:hAnsi="Times New Roman"/>
          <w:sz w:val="24"/>
          <w:szCs w:val="24"/>
        </w:rPr>
        <w:t>.</w:t>
      </w:r>
    </w:p>
    <w:p w:rsidR="00282D78" w:rsidRPr="00D962C1" w:rsidRDefault="00282D78" w:rsidP="00282D78">
      <w:pPr>
        <w:rPr>
          <w:rFonts w:ascii="Times New Roman" w:hAnsi="Times New Roman"/>
          <w:sz w:val="24"/>
          <w:szCs w:val="24"/>
        </w:rPr>
      </w:pPr>
    </w:p>
    <w:p w:rsidR="00282D78" w:rsidRPr="00D962C1" w:rsidRDefault="00282D78" w:rsidP="00282D78">
      <w:pPr>
        <w:rPr>
          <w:rFonts w:ascii="Times New Roman" w:hAnsi="Times New Roman"/>
          <w:sz w:val="24"/>
          <w:szCs w:val="24"/>
        </w:rPr>
      </w:pPr>
    </w:p>
    <w:p w:rsidR="00282D78" w:rsidRPr="00D962C1" w:rsidRDefault="00282D78" w:rsidP="00282D78">
      <w:pPr>
        <w:rPr>
          <w:rFonts w:ascii="Times New Roman" w:hAnsi="Times New Roman"/>
          <w:sz w:val="24"/>
          <w:szCs w:val="24"/>
        </w:rPr>
      </w:pPr>
      <w:r w:rsidRPr="00D962C1">
        <w:rPr>
          <w:rFonts w:ascii="Times New Roman" w:hAnsi="Times New Roman"/>
          <w:sz w:val="24"/>
          <w:szCs w:val="24"/>
        </w:rPr>
        <w:t>6)  Numerically evaluate the elements of the Jacobian and compute the determinant</w:t>
      </w:r>
      <w:r w:rsidR="002266AC">
        <w:rPr>
          <w:rFonts w:ascii="Times New Roman" w:hAnsi="Times New Roman"/>
          <w:sz w:val="24"/>
          <w:szCs w:val="24"/>
        </w:rPr>
        <w:t>.</w:t>
      </w:r>
    </w:p>
    <w:p w:rsidR="00282D78" w:rsidRPr="00D962C1" w:rsidRDefault="00282D78" w:rsidP="00282D78">
      <w:pPr>
        <w:rPr>
          <w:rFonts w:ascii="Times New Roman" w:hAnsi="Times New Roman"/>
          <w:sz w:val="24"/>
          <w:szCs w:val="24"/>
        </w:rPr>
      </w:pPr>
    </w:p>
    <w:p w:rsidR="00282D78" w:rsidRPr="00D962C1" w:rsidRDefault="00282D78" w:rsidP="00282D78">
      <w:pPr>
        <w:rPr>
          <w:rFonts w:ascii="Times New Roman" w:hAnsi="Times New Roman"/>
          <w:sz w:val="24"/>
          <w:szCs w:val="24"/>
        </w:rPr>
      </w:pPr>
    </w:p>
    <w:p w:rsidR="00D34A8B" w:rsidRDefault="00282D78" w:rsidP="00282D78">
      <w:pPr>
        <w:rPr>
          <w:rFonts w:ascii="Times New Roman" w:hAnsi="Times New Roman"/>
          <w:sz w:val="24"/>
          <w:szCs w:val="24"/>
        </w:rPr>
      </w:pPr>
      <w:r w:rsidRPr="00D962C1">
        <w:rPr>
          <w:rFonts w:ascii="Times New Roman" w:hAnsi="Times New Roman"/>
          <w:sz w:val="24"/>
          <w:szCs w:val="24"/>
        </w:rPr>
        <w:t>7)  Program your constraints and Jacobian into a Newton-Raphson iterative algorithm to solve position</w:t>
      </w:r>
      <w:r w:rsidR="00D34A8B">
        <w:rPr>
          <w:rFonts w:ascii="Times New Roman" w:hAnsi="Times New Roman"/>
          <w:sz w:val="24"/>
          <w:szCs w:val="24"/>
        </w:rPr>
        <w:t xml:space="preserve"> kinematics</w:t>
      </w:r>
      <w:r w:rsidRPr="00D962C1">
        <w:rPr>
          <w:rFonts w:ascii="Times New Roman" w:hAnsi="Times New Roman"/>
          <w:sz w:val="24"/>
          <w:szCs w:val="24"/>
        </w:rPr>
        <w:t xml:space="preserve"> </w:t>
      </w:r>
      <w:r w:rsidR="00A04B16">
        <w:rPr>
          <w:rFonts w:ascii="Times New Roman" w:hAnsi="Times New Roman"/>
          <w:sz w:val="24"/>
          <w:szCs w:val="24"/>
        </w:rPr>
        <w:t>at</w:t>
      </w:r>
      <w:r w:rsidRPr="00D962C1">
        <w:rPr>
          <w:rFonts w:ascii="Times New Roman" w:hAnsi="Times New Roman"/>
          <w:sz w:val="24"/>
          <w:szCs w:val="24"/>
        </w:rPr>
        <w:t xml:space="preserve"> any desired </w:t>
      </w:r>
      <w:r w:rsidR="00A04B16">
        <w:rPr>
          <w:rFonts w:ascii="Times New Roman" w:hAnsi="Times New Roman"/>
          <w:sz w:val="24"/>
          <w:szCs w:val="24"/>
        </w:rPr>
        <w:t>time</w:t>
      </w:r>
      <w:r w:rsidR="002266AC">
        <w:rPr>
          <w:rFonts w:ascii="Times New Roman" w:hAnsi="Times New Roman"/>
          <w:sz w:val="24"/>
          <w:szCs w:val="24"/>
        </w:rPr>
        <w:t>.</w:t>
      </w:r>
    </w:p>
    <w:p w:rsidR="00A04B16" w:rsidRDefault="00A04B16" w:rsidP="00282D78">
      <w:pPr>
        <w:rPr>
          <w:rFonts w:ascii="Times New Roman" w:hAnsi="Times New Roman"/>
          <w:sz w:val="24"/>
          <w:szCs w:val="24"/>
        </w:rPr>
      </w:pPr>
    </w:p>
    <w:p w:rsidR="00A04B16" w:rsidRDefault="00A04B16" w:rsidP="00282D78">
      <w:pPr>
        <w:rPr>
          <w:rFonts w:ascii="Times New Roman" w:hAnsi="Times New Roman"/>
          <w:sz w:val="24"/>
          <w:szCs w:val="24"/>
        </w:rPr>
      </w:pPr>
    </w:p>
    <w:p w:rsidR="00A04B16" w:rsidRDefault="00D34A8B" w:rsidP="00282D7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)  </w:t>
      </w:r>
      <w:r w:rsidR="00A04B16">
        <w:rPr>
          <w:rFonts w:ascii="Times New Roman" w:hAnsi="Times New Roman"/>
          <w:sz w:val="24"/>
          <w:szCs w:val="24"/>
        </w:rPr>
        <w:t>Symbolically write the velocity ri</w:t>
      </w:r>
      <w:r w:rsidR="00A04B16" w:rsidRPr="00573F5A">
        <w:rPr>
          <w:rFonts w:ascii="Times New Roman" w:hAnsi="Times New Roman"/>
          <w:sz w:val="24"/>
          <w:szCs w:val="24"/>
        </w:rPr>
        <w:t>ght-hand-side vector</w:t>
      </w:r>
      <w:r w:rsidR="00A04B16">
        <w:rPr>
          <w:rFonts w:ascii="Times New Roman" w:hAnsi="Times New Roman"/>
          <w:sz w:val="24"/>
          <w:szCs w:val="24"/>
        </w:rPr>
        <w:t xml:space="preserve"> and program </w:t>
      </w:r>
      <w:r w:rsidR="00A04B16" w:rsidRPr="00573F5A">
        <w:rPr>
          <w:rFonts w:ascii="Times New Roman" w:hAnsi="Times New Roman"/>
          <w:sz w:val="24"/>
          <w:szCs w:val="24"/>
        </w:rPr>
        <w:t xml:space="preserve">to solve for generalized coordinate </w:t>
      </w:r>
      <w:r w:rsidR="00A04B16">
        <w:rPr>
          <w:rFonts w:ascii="Times New Roman" w:hAnsi="Times New Roman"/>
          <w:sz w:val="24"/>
          <w:szCs w:val="24"/>
        </w:rPr>
        <w:t>velocities at any desired time</w:t>
      </w:r>
      <w:r w:rsidR="00A04B16" w:rsidRPr="00573F5A">
        <w:rPr>
          <w:rFonts w:ascii="Times New Roman" w:hAnsi="Times New Roman"/>
          <w:sz w:val="24"/>
          <w:szCs w:val="24"/>
        </w:rPr>
        <w:t>.</w:t>
      </w:r>
    </w:p>
    <w:p w:rsidR="002266AC" w:rsidRDefault="002266AC" w:rsidP="00282D78">
      <w:pPr>
        <w:rPr>
          <w:rFonts w:ascii="Times New Roman" w:hAnsi="Times New Roman"/>
          <w:sz w:val="24"/>
          <w:szCs w:val="24"/>
        </w:rPr>
      </w:pPr>
    </w:p>
    <w:p w:rsidR="00A04B16" w:rsidRDefault="00A04B16" w:rsidP="00282D78">
      <w:pPr>
        <w:rPr>
          <w:rFonts w:ascii="Times New Roman" w:hAnsi="Times New Roman"/>
          <w:sz w:val="24"/>
          <w:szCs w:val="24"/>
        </w:rPr>
      </w:pPr>
    </w:p>
    <w:p w:rsidR="00282D78" w:rsidRDefault="00A04B16" w:rsidP="00282D7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)</w:t>
      </w:r>
      <w:r w:rsidRPr="00573F5A">
        <w:rPr>
          <w:rFonts w:ascii="Times New Roman" w:hAnsi="Times New Roman"/>
          <w:sz w:val="24"/>
          <w:szCs w:val="24"/>
        </w:rPr>
        <w:t xml:space="preserve">  </w:t>
      </w:r>
      <w:r w:rsidR="00D34A8B" w:rsidRPr="00573F5A">
        <w:rPr>
          <w:rFonts w:ascii="Times New Roman" w:hAnsi="Times New Roman"/>
          <w:sz w:val="24"/>
          <w:szCs w:val="24"/>
        </w:rPr>
        <w:t>Place your position</w:t>
      </w:r>
      <w:r>
        <w:rPr>
          <w:rFonts w:ascii="Times New Roman" w:hAnsi="Times New Roman"/>
          <w:sz w:val="24"/>
          <w:szCs w:val="24"/>
        </w:rPr>
        <w:t xml:space="preserve"> and</w:t>
      </w:r>
      <w:r w:rsidR="00D34A8B" w:rsidRPr="00573F5A">
        <w:rPr>
          <w:rFonts w:ascii="Times New Roman" w:hAnsi="Times New Roman"/>
          <w:sz w:val="24"/>
          <w:szCs w:val="24"/>
        </w:rPr>
        <w:t xml:space="preserve"> velocity algorithms within an outer loop to </w:t>
      </w:r>
      <w:r w:rsidR="00FC7D61">
        <w:rPr>
          <w:rFonts w:ascii="Times New Roman" w:hAnsi="Times New Roman"/>
          <w:sz w:val="24"/>
          <w:szCs w:val="24"/>
        </w:rPr>
        <w:t xml:space="preserve">drive </w:t>
      </w:r>
      <w:r>
        <w:rPr>
          <w:rFonts w:ascii="Times New Roman" w:hAnsi="Times New Roman"/>
          <w:sz w:val="24"/>
          <w:szCs w:val="24"/>
        </w:rPr>
        <w:t>the strut</w:t>
      </w:r>
      <w:r w:rsidR="00FC7D61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spindle </w:t>
      </w:r>
      <w:r w:rsidR="00FC7D61">
        <w:rPr>
          <w:rFonts w:ascii="Times New Roman" w:hAnsi="Times New Roman"/>
          <w:sz w:val="24"/>
          <w:szCs w:val="24"/>
        </w:rPr>
        <w:t xml:space="preserve">assembly </w:t>
      </w:r>
      <w:r>
        <w:rPr>
          <w:rFonts w:ascii="Times New Roman" w:hAnsi="Times New Roman"/>
          <w:sz w:val="24"/>
          <w:szCs w:val="24"/>
        </w:rPr>
        <w:t xml:space="preserve">over 0 </w:t>
      </w:r>
      <w:r w:rsidR="00FC7D61">
        <w:rPr>
          <w:rFonts w:ascii="Times New Roman" w:hAnsi="Times New Roman"/>
          <w:sz w:val="24"/>
          <w:szCs w:val="24"/>
        </w:rPr>
        <w:t xml:space="preserve">≤ t ≤ 1 sec.  </w:t>
      </w:r>
      <w:r w:rsidR="00282D78" w:rsidRPr="00D962C1">
        <w:rPr>
          <w:rFonts w:ascii="Times New Roman" w:hAnsi="Times New Roman"/>
          <w:sz w:val="24"/>
          <w:szCs w:val="24"/>
        </w:rPr>
        <w:t xml:space="preserve">Plot toe-in </w:t>
      </w:r>
      <w:r w:rsidR="00E11424">
        <w:rPr>
          <w:rFonts w:ascii="Times New Roman" w:hAnsi="Times New Roman"/>
          <w:sz w:val="24"/>
          <w:szCs w:val="24"/>
        </w:rPr>
        <w:t xml:space="preserve">angle </w:t>
      </w:r>
      <w:r w:rsidR="00282D78" w:rsidRPr="00D962C1">
        <w:rPr>
          <w:rFonts w:ascii="Times New Roman" w:hAnsi="Times New Roman"/>
          <w:sz w:val="24"/>
          <w:szCs w:val="24"/>
        </w:rPr>
        <w:t xml:space="preserve">versus vertical </w:t>
      </w:r>
      <w:r w:rsidR="00E11424">
        <w:rPr>
          <w:rFonts w:ascii="Times New Roman" w:hAnsi="Times New Roman"/>
          <w:sz w:val="24"/>
          <w:szCs w:val="24"/>
        </w:rPr>
        <w:t>positi</w:t>
      </w:r>
      <w:r w:rsidR="00282D78" w:rsidRPr="00D962C1">
        <w:rPr>
          <w:rFonts w:ascii="Times New Roman" w:hAnsi="Times New Roman"/>
          <w:sz w:val="24"/>
          <w:szCs w:val="24"/>
        </w:rPr>
        <w:t>on of the strut-spindle assembly</w:t>
      </w:r>
      <w:r w:rsidR="00FC7D61">
        <w:rPr>
          <w:rFonts w:ascii="Times New Roman" w:hAnsi="Times New Roman"/>
          <w:sz w:val="24"/>
          <w:szCs w:val="24"/>
        </w:rPr>
        <w:t xml:space="preserve">.  Additionally plot all three components of </w:t>
      </w:r>
      <w:r w:rsidR="003041B3">
        <w:rPr>
          <w:rFonts w:ascii="Times New Roman" w:hAnsi="Times New Roman"/>
          <w:sz w:val="24"/>
          <w:szCs w:val="24"/>
        </w:rPr>
        <w:t xml:space="preserve">global </w:t>
      </w:r>
      <w:r w:rsidR="00FC7D61">
        <w:rPr>
          <w:rFonts w:ascii="Times New Roman" w:hAnsi="Times New Roman"/>
          <w:sz w:val="24"/>
          <w:szCs w:val="24"/>
        </w:rPr>
        <w:t>angular velocity of the strut-spindle assembly versus time.</w:t>
      </w:r>
    </w:p>
    <w:p w:rsidR="00FC7D61" w:rsidRDefault="00FC7D61" w:rsidP="00282D78">
      <w:pPr>
        <w:rPr>
          <w:rFonts w:ascii="Times New Roman" w:hAnsi="Times New Roman"/>
          <w:sz w:val="24"/>
          <w:szCs w:val="24"/>
        </w:rPr>
      </w:pPr>
    </w:p>
    <w:p w:rsidR="00FC7D61" w:rsidRDefault="00FC7D61" w:rsidP="00282D78">
      <w:pPr>
        <w:rPr>
          <w:rFonts w:ascii="Times New Roman" w:hAnsi="Times New Roman"/>
          <w:sz w:val="24"/>
          <w:szCs w:val="24"/>
        </w:rPr>
      </w:pPr>
    </w:p>
    <w:p w:rsidR="00FC7D61" w:rsidRPr="00B87017" w:rsidRDefault="00FC7D61" w:rsidP="00FC7D61">
      <w:pPr>
        <w:rPr>
          <w:b/>
          <w:sz w:val="24"/>
          <w:szCs w:val="24"/>
        </w:rPr>
      </w:pPr>
      <w:r w:rsidRPr="00B87017">
        <w:rPr>
          <w:b/>
          <w:sz w:val="24"/>
          <w:szCs w:val="24"/>
        </w:rPr>
        <w:t>EXTRA CREDIT</w:t>
      </w:r>
    </w:p>
    <w:p w:rsidR="00FC7D61" w:rsidRDefault="00FC7D61" w:rsidP="00FC7D6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ymbolically write the acceleration ri</w:t>
      </w:r>
      <w:r w:rsidRPr="00573F5A">
        <w:rPr>
          <w:rFonts w:ascii="Times New Roman" w:hAnsi="Times New Roman"/>
          <w:sz w:val="24"/>
          <w:szCs w:val="24"/>
        </w:rPr>
        <w:t>ght-hand-side vector</w:t>
      </w:r>
      <w:r>
        <w:rPr>
          <w:rFonts w:ascii="Times New Roman" w:hAnsi="Times New Roman"/>
          <w:sz w:val="24"/>
          <w:szCs w:val="24"/>
        </w:rPr>
        <w:t xml:space="preserve"> and program </w:t>
      </w:r>
      <w:r w:rsidRPr="00573F5A">
        <w:rPr>
          <w:rFonts w:ascii="Times New Roman" w:hAnsi="Times New Roman"/>
          <w:sz w:val="24"/>
          <w:szCs w:val="24"/>
        </w:rPr>
        <w:t xml:space="preserve">to solve for generalized coordinate </w:t>
      </w:r>
      <w:r>
        <w:rPr>
          <w:rFonts w:ascii="Times New Roman" w:hAnsi="Times New Roman"/>
          <w:sz w:val="24"/>
          <w:szCs w:val="24"/>
        </w:rPr>
        <w:t xml:space="preserve">accelerations.  Plot all three components of </w:t>
      </w:r>
      <w:r w:rsidR="002266AC">
        <w:rPr>
          <w:rFonts w:ascii="Times New Roman" w:hAnsi="Times New Roman"/>
          <w:sz w:val="24"/>
          <w:szCs w:val="24"/>
        </w:rPr>
        <w:t xml:space="preserve">global </w:t>
      </w:r>
      <w:r>
        <w:rPr>
          <w:rFonts w:ascii="Times New Roman" w:hAnsi="Times New Roman"/>
          <w:sz w:val="24"/>
          <w:szCs w:val="24"/>
        </w:rPr>
        <w:t>angular acceleration of the strut-spindle assembly versus time.</w:t>
      </w:r>
    </w:p>
    <w:p w:rsidR="00FC7D61" w:rsidRDefault="00FC7D61" w:rsidP="00FC7D61">
      <w:pPr>
        <w:rPr>
          <w:rFonts w:ascii="Times New Roman" w:hAnsi="Times New Roman"/>
          <w:sz w:val="24"/>
          <w:szCs w:val="24"/>
        </w:rPr>
      </w:pPr>
    </w:p>
    <w:p w:rsidR="00FC7D61" w:rsidRDefault="00FC7D61" w:rsidP="00FC7D61">
      <w:pPr>
        <w:rPr>
          <w:rFonts w:ascii="Times New Roman" w:hAnsi="Times New Roman"/>
          <w:sz w:val="24"/>
          <w:szCs w:val="24"/>
        </w:rPr>
      </w:pPr>
    </w:p>
    <w:p w:rsidR="00C74879" w:rsidRDefault="00C74879">
      <w:pPr>
        <w:rPr>
          <w:sz w:val="24"/>
        </w:rPr>
      </w:pPr>
    </w:p>
    <w:p w:rsidR="00C74879" w:rsidRDefault="00C74879" w:rsidP="00C74879">
      <w:r>
        <w:rPr>
          <w:sz w:val="24"/>
        </w:rPr>
        <w:br w:type="page"/>
      </w:r>
    </w:p>
    <w:p w:rsidR="00C74879" w:rsidRDefault="00C74879" w:rsidP="00C74879"/>
    <w:p w:rsidR="00C74879" w:rsidRDefault="00C74879" w:rsidP="00C74879"/>
    <w:p w:rsidR="00C74879" w:rsidRDefault="008A3783" w:rsidP="00C74879">
      <w:r>
        <mc:AlternateContent>
          <mc:Choice Requires="wpg">
            <w:drawing>
              <wp:anchor distT="0" distB="0" distL="114300" distR="114300" simplePos="0" relativeHeight="251603456" behindDoc="0" locked="0" layoutInCell="1" allowOverlap="1">
                <wp:simplePos x="0" y="0"/>
                <wp:positionH relativeFrom="column">
                  <wp:posOffset>81915</wp:posOffset>
                </wp:positionH>
                <wp:positionV relativeFrom="paragraph">
                  <wp:posOffset>92075</wp:posOffset>
                </wp:positionV>
                <wp:extent cx="5713095" cy="6527165"/>
                <wp:effectExtent l="0" t="0" r="0" b="0"/>
                <wp:wrapNone/>
                <wp:docPr id="361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713095" cy="6527165"/>
                          <a:chOff x="1224" y="1281"/>
                          <a:chExt cx="8997" cy="10279"/>
                        </a:xfrm>
                      </wpg:grpSpPr>
                      <wps:wsp>
                        <wps:cNvPr id="362" name="Oval 3"/>
                        <wps:cNvSpPr>
                          <a:spLocks noChangeArrowheads="1"/>
                        </wps:cNvSpPr>
                        <wps:spPr bwMode="auto">
                          <a:xfrm>
                            <a:off x="5472" y="1728"/>
                            <a:ext cx="432" cy="43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63" name="Group 4"/>
                        <wpg:cNvGrpSpPr>
                          <a:grpSpLocks/>
                        </wpg:cNvGrpSpPr>
                        <wpg:grpSpPr bwMode="auto">
                          <a:xfrm rot="1030761">
                            <a:off x="5352" y="1648"/>
                            <a:ext cx="721" cy="360"/>
                            <a:chOff x="4320" y="1656"/>
                            <a:chExt cx="721" cy="360"/>
                          </a:xfrm>
                        </wpg:grpSpPr>
                        <wps:wsp>
                          <wps:cNvPr id="364" name="Arc 5"/>
                          <wps:cNvSpPr>
                            <a:spLocks/>
                          </wps:cNvSpPr>
                          <wps:spPr bwMode="auto">
                            <a:xfrm>
                              <a:off x="4321" y="1656"/>
                              <a:ext cx="720" cy="358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52 h 21652"/>
                                <a:gd name="T2" fmla="*/ 43200 w 43200"/>
                                <a:gd name="T3" fmla="*/ 21600 h 21652"/>
                                <a:gd name="T4" fmla="*/ 21600 w 43200"/>
                                <a:gd name="T5" fmla="*/ 21600 h 216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52" fill="none" extrusionOk="0">
                                  <a:moveTo>
                                    <a:pt x="0" y="21651"/>
                                  </a:moveTo>
                                  <a:cubicBezTo>
                                    <a:pt x="0" y="21634"/>
                                    <a:pt x="0" y="21617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599"/>
                                  </a:cubicBezTo>
                                </a:path>
                                <a:path w="43200" h="21652" stroke="0" extrusionOk="0">
                                  <a:moveTo>
                                    <a:pt x="0" y="21651"/>
                                  </a:moveTo>
                                  <a:cubicBezTo>
                                    <a:pt x="0" y="21634"/>
                                    <a:pt x="0" y="21617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599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5" name="Line 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2016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66" name="Lin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3848" y="7065"/>
                            <a:ext cx="210" cy="7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7" name="Line 8"/>
                        <wps:cNvCnPr>
                          <a:cxnSpLocks noChangeShapeType="1"/>
                        </wps:cNvCnPr>
                        <wps:spPr bwMode="auto">
                          <a:xfrm flipV="1">
                            <a:off x="3458" y="7140"/>
                            <a:ext cx="795" cy="27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" name="Oval 9"/>
                        <wps:cNvSpPr>
                          <a:spLocks noChangeArrowheads="1"/>
                        </wps:cNvSpPr>
                        <wps:spPr bwMode="auto">
                          <a:xfrm>
                            <a:off x="2892" y="6558"/>
                            <a:ext cx="432" cy="43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9" name="Oval 10"/>
                        <wps:cNvSpPr>
                          <a:spLocks noChangeArrowheads="1"/>
                        </wps:cNvSpPr>
                        <wps:spPr bwMode="auto">
                          <a:xfrm>
                            <a:off x="7602" y="5643"/>
                            <a:ext cx="432" cy="43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" name="Oval 11"/>
                        <wps:cNvSpPr>
                          <a:spLocks noChangeArrowheads="1"/>
                        </wps:cNvSpPr>
                        <wps:spPr bwMode="auto">
                          <a:xfrm>
                            <a:off x="3077" y="9781"/>
                            <a:ext cx="432" cy="432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71" name="Group 12"/>
                        <wpg:cNvGrpSpPr>
                          <a:grpSpLocks/>
                        </wpg:cNvGrpSpPr>
                        <wpg:grpSpPr bwMode="auto">
                          <a:xfrm rot="-5990978">
                            <a:off x="7292" y="5718"/>
                            <a:ext cx="721" cy="360"/>
                            <a:chOff x="4320" y="1656"/>
                            <a:chExt cx="721" cy="360"/>
                          </a:xfrm>
                        </wpg:grpSpPr>
                        <wps:wsp>
                          <wps:cNvPr id="372" name="Arc 13"/>
                          <wps:cNvSpPr>
                            <a:spLocks/>
                          </wps:cNvSpPr>
                          <wps:spPr bwMode="auto">
                            <a:xfrm>
                              <a:off x="4321" y="1656"/>
                              <a:ext cx="720" cy="358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52 h 21652"/>
                                <a:gd name="T2" fmla="*/ 43200 w 43200"/>
                                <a:gd name="T3" fmla="*/ 21600 h 21652"/>
                                <a:gd name="T4" fmla="*/ 21600 w 43200"/>
                                <a:gd name="T5" fmla="*/ 21600 h 216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52" fill="none" extrusionOk="0">
                                  <a:moveTo>
                                    <a:pt x="0" y="21651"/>
                                  </a:moveTo>
                                  <a:cubicBezTo>
                                    <a:pt x="0" y="21634"/>
                                    <a:pt x="0" y="21617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599"/>
                                  </a:cubicBezTo>
                                </a:path>
                                <a:path w="43200" h="21652" stroke="0" extrusionOk="0">
                                  <a:moveTo>
                                    <a:pt x="0" y="21651"/>
                                  </a:moveTo>
                                  <a:cubicBezTo>
                                    <a:pt x="0" y="21634"/>
                                    <a:pt x="0" y="21617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599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3" name="Line 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2016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74" name="Line 15"/>
                        <wps:cNvCnPr>
                          <a:cxnSpLocks noChangeShapeType="1"/>
                        </wps:cNvCnPr>
                        <wps:spPr bwMode="auto">
                          <a:xfrm flipH="1">
                            <a:off x="3400" y="6545"/>
                            <a:ext cx="295" cy="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5" name="Line 16"/>
                        <wps:cNvCnPr>
                          <a:cxnSpLocks noChangeShapeType="1"/>
                        </wps:cNvCnPr>
                        <wps:spPr bwMode="auto">
                          <a:xfrm flipH="1">
                            <a:off x="3460" y="6735"/>
                            <a:ext cx="185" cy="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76" name="Group 17"/>
                        <wpg:cNvGrpSpPr>
                          <a:grpSpLocks/>
                        </wpg:cNvGrpSpPr>
                        <wpg:grpSpPr bwMode="auto">
                          <a:xfrm rot="-5990978" flipH="1" flipV="1">
                            <a:off x="2927" y="6548"/>
                            <a:ext cx="721" cy="360"/>
                            <a:chOff x="4320" y="1656"/>
                            <a:chExt cx="721" cy="360"/>
                          </a:xfrm>
                        </wpg:grpSpPr>
                        <wps:wsp>
                          <wps:cNvPr id="377" name="Arc 18"/>
                          <wps:cNvSpPr>
                            <a:spLocks/>
                          </wps:cNvSpPr>
                          <wps:spPr bwMode="auto">
                            <a:xfrm>
                              <a:off x="4321" y="1656"/>
                              <a:ext cx="720" cy="358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52 h 21652"/>
                                <a:gd name="T2" fmla="*/ 43200 w 43200"/>
                                <a:gd name="T3" fmla="*/ 21600 h 21652"/>
                                <a:gd name="T4" fmla="*/ 21600 w 43200"/>
                                <a:gd name="T5" fmla="*/ 21600 h 216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52" fill="none" extrusionOk="0">
                                  <a:moveTo>
                                    <a:pt x="0" y="21651"/>
                                  </a:moveTo>
                                  <a:cubicBezTo>
                                    <a:pt x="0" y="21634"/>
                                    <a:pt x="0" y="21617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599"/>
                                  </a:cubicBezTo>
                                </a:path>
                                <a:path w="43200" h="21652" stroke="0" extrusionOk="0">
                                  <a:moveTo>
                                    <a:pt x="0" y="21651"/>
                                  </a:moveTo>
                                  <a:cubicBezTo>
                                    <a:pt x="0" y="21634"/>
                                    <a:pt x="0" y="21617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599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8" name="Line 1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2016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79" name="Oval 20"/>
                        <wps:cNvSpPr>
                          <a:spLocks noChangeArrowheads="1"/>
                        </wps:cNvSpPr>
                        <wps:spPr bwMode="auto">
                          <a:xfrm>
                            <a:off x="1455" y="8575"/>
                            <a:ext cx="143" cy="26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0" name="Line 21"/>
                        <wps:cNvCnPr>
                          <a:cxnSpLocks noChangeShapeType="1"/>
                        </wps:cNvCnPr>
                        <wps:spPr bwMode="auto">
                          <a:xfrm flipV="1">
                            <a:off x="1525" y="8405"/>
                            <a:ext cx="2150" cy="1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1" name="Line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1530" y="8655"/>
                            <a:ext cx="2060" cy="1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2" name="Arc 23"/>
                        <wps:cNvSpPr>
                          <a:spLocks/>
                        </wps:cNvSpPr>
                        <wps:spPr bwMode="auto">
                          <a:xfrm flipH="1">
                            <a:off x="2822" y="6859"/>
                            <a:ext cx="73" cy="131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40105"/>
                              <a:gd name="T2" fmla="*/ 11141 w 21600"/>
                              <a:gd name="T3" fmla="*/ 40105 h 40105"/>
                              <a:gd name="T4" fmla="*/ 0 w 21600"/>
                              <a:gd name="T5" fmla="*/ 21600 h 401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40105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9175"/>
                                  <a:pt x="17631" y="36197"/>
                                  <a:pt x="11141" y="40105"/>
                                </a:cubicBezTo>
                              </a:path>
                              <a:path w="21600" h="40105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cubicBezTo>
                                  <a:pt x="21600" y="29175"/>
                                  <a:pt x="17631" y="36197"/>
                                  <a:pt x="11141" y="40105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3" name="Arc 24"/>
                        <wps:cNvSpPr>
                          <a:spLocks/>
                        </wps:cNvSpPr>
                        <wps:spPr bwMode="auto">
                          <a:xfrm flipH="1">
                            <a:off x="2607" y="6718"/>
                            <a:ext cx="273" cy="392"/>
                          </a:xfrm>
                          <a:custGeom>
                            <a:avLst/>
                            <a:gdLst>
                              <a:gd name="G0" fmla="+- 0 0 0"/>
                              <a:gd name="G1" fmla="+- 21192 0 0"/>
                              <a:gd name="G2" fmla="+- 21600 0 0"/>
                              <a:gd name="T0" fmla="*/ 4181 w 21600"/>
                              <a:gd name="T1" fmla="*/ 0 h 38276"/>
                              <a:gd name="T2" fmla="*/ 13217 w 21600"/>
                              <a:gd name="T3" fmla="*/ 38276 h 38276"/>
                              <a:gd name="T4" fmla="*/ 0 w 21600"/>
                              <a:gd name="T5" fmla="*/ 21192 h 382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8276" fill="none" extrusionOk="0">
                                <a:moveTo>
                                  <a:pt x="4180" y="0"/>
                                </a:moveTo>
                                <a:cubicBezTo>
                                  <a:pt x="14303" y="1997"/>
                                  <a:pt x="21600" y="10874"/>
                                  <a:pt x="21600" y="21192"/>
                                </a:cubicBezTo>
                                <a:cubicBezTo>
                                  <a:pt x="21600" y="27877"/>
                                  <a:pt x="18504" y="34185"/>
                                  <a:pt x="13217" y="38276"/>
                                </a:cubicBezTo>
                              </a:path>
                              <a:path w="21600" h="38276" stroke="0" extrusionOk="0">
                                <a:moveTo>
                                  <a:pt x="4180" y="0"/>
                                </a:moveTo>
                                <a:cubicBezTo>
                                  <a:pt x="14303" y="1997"/>
                                  <a:pt x="21600" y="10874"/>
                                  <a:pt x="21600" y="21192"/>
                                </a:cubicBezTo>
                                <a:cubicBezTo>
                                  <a:pt x="21600" y="27877"/>
                                  <a:pt x="18504" y="34185"/>
                                  <a:pt x="13217" y="38276"/>
                                </a:cubicBezTo>
                                <a:lnTo>
                                  <a:pt x="0" y="2119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4" name="Line 25"/>
                        <wps:cNvCnPr>
                          <a:cxnSpLocks noChangeShapeType="1"/>
                        </wps:cNvCnPr>
                        <wps:spPr bwMode="auto">
                          <a:xfrm>
                            <a:off x="2725" y="7120"/>
                            <a:ext cx="1070" cy="8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5" name="Line 26"/>
                        <wps:cNvCnPr>
                          <a:cxnSpLocks noChangeShapeType="1"/>
                        </wps:cNvCnPr>
                        <wps:spPr bwMode="auto">
                          <a:xfrm>
                            <a:off x="2865" y="7000"/>
                            <a:ext cx="980" cy="8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86" name="Group 27"/>
                        <wpg:cNvGrpSpPr>
                          <a:grpSpLocks/>
                        </wpg:cNvGrpSpPr>
                        <wpg:grpSpPr bwMode="auto">
                          <a:xfrm rot="-20636199" flipH="1" flipV="1">
                            <a:off x="2892" y="9978"/>
                            <a:ext cx="721" cy="360"/>
                            <a:chOff x="4320" y="1656"/>
                            <a:chExt cx="721" cy="360"/>
                          </a:xfrm>
                        </wpg:grpSpPr>
                        <wps:wsp>
                          <wps:cNvPr id="387" name="Arc 28"/>
                          <wps:cNvSpPr>
                            <a:spLocks/>
                          </wps:cNvSpPr>
                          <wps:spPr bwMode="auto">
                            <a:xfrm>
                              <a:off x="4321" y="1656"/>
                              <a:ext cx="720" cy="358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52 h 21652"/>
                                <a:gd name="T2" fmla="*/ 43200 w 43200"/>
                                <a:gd name="T3" fmla="*/ 21600 h 21652"/>
                                <a:gd name="T4" fmla="*/ 21600 w 43200"/>
                                <a:gd name="T5" fmla="*/ 21600 h 216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52" fill="none" extrusionOk="0">
                                  <a:moveTo>
                                    <a:pt x="0" y="21651"/>
                                  </a:moveTo>
                                  <a:cubicBezTo>
                                    <a:pt x="0" y="21634"/>
                                    <a:pt x="0" y="21617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599"/>
                                  </a:cubicBezTo>
                                </a:path>
                                <a:path w="43200" h="21652" stroke="0" extrusionOk="0">
                                  <a:moveTo>
                                    <a:pt x="0" y="21651"/>
                                  </a:moveTo>
                                  <a:cubicBezTo>
                                    <a:pt x="0" y="21634"/>
                                    <a:pt x="0" y="21617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599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8" name="Lin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20" y="2016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89" name="Oval 30"/>
                        <wps:cNvSpPr>
                          <a:spLocks noChangeArrowheads="1"/>
                        </wps:cNvSpPr>
                        <wps:spPr bwMode="auto">
                          <a:xfrm rot="-2450239">
                            <a:off x="8797" y="11149"/>
                            <a:ext cx="186" cy="7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0" name="Arc 31"/>
                        <wps:cNvSpPr>
                          <a:spLocks/>
                        </wps:cNvSpPr>
                        <wps:spPr bwMode="auto">
                          <a:xfrm rot="19168065" flipH="1">
                            <a:off x="6262" y="9011"/>
                            <a:ext cx="440" cy="10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1 w 43200"/>
                              <a:gd name="T1" fmla="*/ 22934 h 23405"/>
                              <a:gd name="T2" fmla="*/ 43124 w 43200"/>
                              <a:gd name="T3" fmla="*/ 23405 h 23405"/>
                              <a:gd name="T4" fmla="*/ 21600 w 43200"/>
                              <a:gd name="T5" fmla="*/ 21600 h 23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3405" fill="none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</a:path>
                              <a:path w="43200" h="23405" stroke="0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1" name="Arc 32"/>
                        <wps:cNvSpPr>
                          <a:spLocks/>
                        </wps:cNvSpPr>
                        <wps:spPr bwMode="auto">
                          <a:xfrm rot="19168065" flipH="1">
                            <a:off x="6590" y="9193"/>
                            <a:ext cx="183" cy="71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1 w 43200"/>
                              <a:gd name="T1" fmla="*/ 22934 h 23405"/>
                              <a:gd name="T2" fmla="*/ 43124 w 43200"/>
                              <a:gd name="T3" fmla="*/ 23405 h 23405"/>
                              <a:gd name="T4" fmla="*/ 21600 w 43200"/>
                              <a:gd name="T5" fmla="*/ 21600 h 23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3405" fill="none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</a:path>
                              <a:path w="43200" h="23405" stroke="0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2" name="Arc 33"/>
                        <wps:cNvSpPr>
                          <a:spLocks/>
                        </wps:cNvSpPr>
                        <wps:spPr bwMode="auto">
                          <a:xfrm rot="19168065" flipH="1">
                            <a:off x="5907" y="8696"/>
                            <a:ext cx="440" cy="10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1 w 43200"/>
                              <a:gd name="T1" fmla="*/ 22934 h 23405"/>
                              <a:gd name="T2" fmla="*/ 43124 w 43200"/>
                              <a:gd name="T3" fmla="*/ 23405 h 23405"/>
                              <a:gd name="T4" fmla="*/ 21600 w 43200"/>
                              <a:gd name="T5" fmla="*/ 21600 h 23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3405" fill="none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</a:path>
                              <a:path w="43200" h="23405" stroke="0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3" name="Arc 34"/>
                        <wps:cNvSpPr>
                          <a:spLocks/>
                        </wps:cNvSpPr>
                        <wps:spPr bwMode="auto">
                          <a:xfrm rot="19168065" flipH="1">
                            <a:off x="5737" y="8536"/>
                            <a:ext cx="440" cy="10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1 w 43200"/>
                              <a:gd name="T1" fmla="*/ 22934 h 23405"/>
                              <a:gd name="T2" fmla="*/ 43124 w 43200"/>
                              <a:gd name="T3" fmla="*/ 23405 h 23405"/>
                              <a:gd name="T4" fmla="*/ 21600 w 43200"/>
                              <a:gd name="T5" fmla="*/ 21600 h 23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3405" fill="none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</a:path>
                              <a:path w="43200" h="23405" stroke="0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4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8685" y="10885"/>
                            <a:ext cx="270" cy="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5" name="Line 36"/>
                        <wps:cNvCnPr>
                          <a:cxnSpLocks noChangeShapeType="1"/>
                        </wps:cNvCnPr>
                        <wps:spPr bwMode="auto">
                          <a:xfrm>
                            <a:off x="8535" y="11010"/>
                            <a:ext cx="280" cy="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6" name="Arc 37"/>
                        <wps:cNvSpPr>
                          <a:spLocks/>
                        </wps:cNvSpPr>
                        <wps:spPr bwMode="auto">
                          <a:xfrm rot="19168065" flipH="1">
                            <a:off x="8177" y="10686"/>
                            <a:ext cx="440" cy="10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1 w 43200"/>
                              <a:gd name="T1" fmla="*/ 22934 h 23405"/>
                              <a:gd name="T2" fmla="*/ 43124 w 43200"/>
                              <a:gd name="T3" fmla="*/ 23405 h 23405"/>
                              <a:gd name="T4" fmla="*/ 21600 w 43200"/>
                              <a:gd name="T5" fmla="*/ 21600 h 23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3405" fill="none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</a:path>
                              <a:path w="43200" h="23405" stroke="0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7" name="Arc 38"/>
                        <wps:cNvSpPr>
                          <a:spLocks/>
                        </wps:cNvSpPr>
                        <wps:spPr bwMode="auto">
                          <a:xfrm rot="19168065" flipH="1">
                            <a:off x="8501" y="10907"/>
                            <a:ext cx="184" cy="39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1 w 43200"/>
                              <a:gd name="T1" fmla="*/ 22934 h 23405"/>
                              <a:gd name="T2" fmla="*/ 43124 w 43200"/>
                              <a:gd name="T3" fmla="*/ 23405 h 23405"/>
                              <a:gd name="T4" fmla="*/ 21600 w 43200"/>
                              <a:gd name="T5" fmla="*/ 21600 h 23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3405" fill="none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</a:path>
                              <a:path w="43200" h="23405" stroke="0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8" name="Arc 39"/>
                        <wps:cNvSpPr>
                          <a:spLocks/>
                        </wps:cNvSpPr>
                        <wps:spPr bwMode="auto">
                          <a:xfrm rot="19168065" flipH="1">
                            <a:off x="7822" y="10371"/>
                            <a:ext cx="440" cy="10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1 w 43200"/>
                              <a:gd name="T1" fmla="*/ 22934 h 23405"/>
                              <a:gd name="T2" fmla="*/ 43124 w 43200"/>
                              <a:gd name="T3" fmla="*/ 23405 h 23405"/>
                              <a:gd name="T4" fmla="*/ 21600 w 43200"/>
                              <a:gd name="T5" fmla="*/ 21600 h 23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3405" fill="none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</a:path>
                              <a:path w="43200" h="23405" stroke="0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9" name="Arc 40"/>
                        <wps:cNvSpPr>
                          <a:spLocks/>
                        </wps:cNvSpPr>
                        <wps:spPr bwMode="auto">
                          <a:xfrm rot="19168065" flipH="1">
                            <a:off x="7652" y="10211"/>
                            <a:ext cx="440" cy="100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1 w 43200"/>
                              <a:gd name="T1" fmla="*/ 22934 h 23405"/>
                              <a:gd name="T2" fmla="*/ 43124 w 43200"/>
                              <a:gd name="T3" fmla="*/ 23405 h 23405"/>
                              <a:gd name="T4" fmla="*/ 21600 w 43200"/>
                              <a:gd name="T5" fmla="*/ 21600 h 23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3405" fill="none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</a:path>
                              <a:path w="43200" h="23405" stroke="0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0" name="Arc 41"/>
                        <wps:cNvSpPr>
                          <a:spLocks/>
                        </wps:cNvSpPr>
                        <wps:spPr bwMode="auto">
                          <a:xfrm rot="19168065" flipH="1">
                            <a:off x="5701" y="8452"/>
                            <a:ext cx="184" cy="39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1 w 43200"/>
                              <a:gd name="T1" fmla="*/ 22934 h 23405"/>
                              <a:gd name="T2" fmla="*/ 43124 w 43200"/>
                              <a:gd name="T3" fmla="*/ 23405 h 23405"/>
                              <a:gd name="T4" fmla="*/ 21600 w 43200"/>
                              <a:gd name="T5" fmla="*/ 21600 h 23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3405" fill="none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</a:path>
                              <a:path w="43200" h="23405" stroke="0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1" name="Line 4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365" y="10335"/>
                            <a:ext cx="4840" cy="5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2" name="Line 43"/>
                        <wps:cNvCnPr>
                          <a:cxnSpLocks noChangeShapeType="1"/>
                        </wps:cNvCnPr>
                        <wps:spPr bwMode="auto">
                          <a:xfrm flipH="1">
                            <a:off x="3645" y="8985"/>
                            <a:ext cx="2410" cy="1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3" name="Line 44"/>
                        <wps:cNvCnPr>
                          <a:cxnSpLocks noChangeShapeType="1"/>
                        </wps:cNvCnPr>
                        <wps:spPr bwMode="auto">
                          <a:xfrm flipH="1">
                            <a:off x="4255" y="9155"/>
                            <a:ext cx="1990" cy="8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4" name="Line 4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275" y="10245"/>
                            <a:ext cx="3690" cy="4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5" name="Line 46"/>
                        <wps:cNvCnPr>
                          <a:cxnSpLocks noChangeShapeType="1"/>
                        </wps:cNvCnPr>
                        <wps:spPr bwMode="auto">
                          <a:xfrm>
                            <a:off x="7995" y="5735"/>
                            <a:ext cx="3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6" name="Line 47"/>
                        <wps:cNvCnPr>
                          <a:cxnSpLocks noChangeShapeType="1"/>
                        </wps:cNvCnPr>
                        <wps:spPr bwMode="auto">
                          <a:xfrm flipV="1">
                            <a:off x="8025" y="5925"/>
                            <a:ext cx="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7" name="Arc 48"/>
                        <wps:cNvSpPr>
                          <a:spLocks/>
                        </wps:cNvSpPr>
                        <wps:spPr bwMode="auto">
                          <a:xfrm rot="16270984" flipV="1">
                            <a:off x="8289" y="5799"/>
                            <a:ext cx="189" cy="71"/>
                          </a:xfrm>
                          <a:custGeom>
                            <a:avLst/>
                            <a:gdLst>
                              <a:gd name="G0" fmla="+- 21583 0 0"/>
                              <a:gd name="G1" fmla="+- 21600 0 0"/>
                              <a:gd name="G2" fmla="+- 21600 0 0"/>
                              <a:gd name="T0" fmla="*/ 0 w 43183"/>
                              <a:gd name="T1" fmla="*/ 20743 h 23405"/>
                              <a:gd name="T2" fmla="*/ 43107 w 43183"/>
                              <a:gd name="T3" fmla="*/ 23405 h 23405"/>
                              <a:gd name="T4" fmla="*/ 21583 w 43183"/>
                              <a:gd name="T5" fmla="*/ 21600 h 23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183" h="23405" fill="none" extrusionOk="0">
                                <a:moveTo>
                                  <a:pt x="0" y="20743"/>
                                </a:moveTo>
                                <a:cubicBezTo>
                                  <a:pt x="460" y="9156"/>
                                  <a:pt x="9987" y="0"/>
                                  <a:pt x="21583" y="0"/>
                                </a:cubicBezTo>
                                <a:cubicBezTo>
                                  <a:pt x="33512" y="0"/>
                                  <a:pt x="43183" y="9670"/>
                                  <a:pt x="43183" y="21600"/>
                                </a:cubicBezTo>
                                <a:cubicBezTo>
                                  <a:pt x="43183" y="22202"/>
                                  <a:pt x="43157" y="22804"/>
                                  <a:pt x="43107" y="23405"/>
                                </a:cubicBezTo>
                              </a:path>
                              <a:path w="43183" h="23405" stroke="0" extrusionOk="0">
                                <a:moveTo>
                                  <a:pt x="0" y="20743"/>
                                </a:moveTo>
                                <a:cubicBezTo>
                                  <a:pt x="460" y="9156"/>
                                  <a:pt x="9987" y="0"/>
                                  <a:pt x="21583" y="0"/>
                                </a:cubicBezTo>
                                <a:cubicBezTo>
                                  <a:pt x="33512" y="0"/>
                                  <a:pt x="43183" y="9670"/>
                                  <a:pt x="43183" y="21600"/>
                                </a:cubicBezTo>
                                <a:cubicBezTo>
                                  <a:pt x="43183" y="22202"/>
                                  <a:pt x="43157" y="22804"/>
                                  <a:pt x="43107" y="23405"/>
                                </a:cubicBezTo>
                                <a:lnTo>
                                  <a:pt x="21583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8" name="Line 49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295" y="5880"/>
                            <a:ext cx="3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9" name="Line 5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235" y="5600"/>
                            <a:ext cx="210" cy="1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" name="Line 51"/>
                        <wps:cNvCnPr>
                          <a:cxnSpLocks noChangeShapeType="1"/>
                        </wps:cNvCnPr>
                        <wps:spPr bwMode="auto">
                          <a:xfrm>
                            <a:off x="8445" y="6035"/>
                            <a:ext cx="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" name="Line 52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165" y="5670"/>
                            <a:ext cx="1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2" name="Line 5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505" y="5445"/>
                            <a:ext cx="400" cy="2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3" name="Line 54"/>
                        <wps:cNvCnPr>
                          <a:cxnSpLocks noChangeShapeType="1"/>
                        </wps:cNvCnPr>
                        <wps:spPr bwMode="auto">
                          <a:xfrm>
                            <a:off x="8450" y="5730"/>
                            <a:ext cx="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4" name="Line 55"/>
                        <wps:cNvCnPr>
                          <a:cxnSpLocks noChangeShapeType="1"/>
                        </wps:cNvCnPr>
                        <wps:spPr bwMode="auto">
                          <a:xfrm>
                            <a:off x="8230" y="5600"/>
                            <a:ext cx="3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5" name="Line 5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270" y="5935"/>
                            <a:ext cx="170" cy="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6" name="Line 5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580" y="5595"/>
                            <a:ext cx="210" cy="1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7" name="Line 5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825" y="5595"/>
                            <a:ext cx="220" cy="1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8" name="Line 59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9885" y="5880"/>
                            <a:ext cx="3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" name="Line 60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635" y="5885"/>
                            <a:ext cx="31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" name="Line 61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635" y="5940"/>
                            <a:ext cx="5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Line 6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625" y="6035"/>
                            <a:ext cx="270" cy="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" name="Line 63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8425" y="5520"/>
                            <a:ext cx="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" name="Line 64"/>
                        <wps:cNvCnPr>
                          <a:cxnSpLocks noChangeShapeType="1"/>
                        </wps:cNvCnPr>
                        <wps:spPr bwMode="auto">
                          <a:xfrm>
                            <a:off x="8905" y="6200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" name="Line 65"/>
                        <wps:cNvCnPr>
                          <a:cxnSpLocks noChangeShapeType="1"/>
                        </wps:cNvCnPr>
                        <wps:spPr bwMode="auto">
                          <a:xfrm rot="-5400000">
                            <a:off x="9480" y="5930"/>
                            <a:ext cx="53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Line 6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355" y="5445"/>
                            <a:ext cx="390" cy="2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8905" y="5670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7" name="Line 68"/>
                        <wps:cNvCnPr>
                          <a:cxnSpLocks noChangeShapeType="1"/>
                        </wps:cNvCnPr>
                        <wps:spPr bwMode="auto">
                          <a:xfrm>
                            <a:off x="8515" y="5440"/>
                            <a:ext cx="8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Arc 69"/>
                        <wps:cNvSpPr>
                          <a:spLocks/>
                        </wps:cNvSpPr>
                        <wps:spPr bwMode="auto">
                          <a:xfrm rot="1127788" flipV="1">
                            <a:off x="3586" y="6827"/>
                            <a:ext cx="1210" cy="288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1 w 43200"/>
                              <a:gd name="T1" fmla="*/ 22934 h 23405"/>
                              <a:gd name="T2" fmla="*/ 43124 w 43200"/>
                              <a:gd name="T3" fmla="*/ 23405 h 23405"/>
                              <a:gd name="T4" fmla="*/ 21600 w 43200"/>
                              <a:gd name="T5" fmla="*/ 21600 h 23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3405" fill="none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</a:path>
                              <a:path w="43200" h="23405" stroke="0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9" name="Arc 70"/>
                        <wps:cNvSpPr>
                          <a:spLocks/>
                        </wps:cNvSpPr>
                        <wps:spPr bwMode="auto">
                          <a:xfrm rot="1127788" flipV="1">
                            <a:off x="4435" y="4887"/>
                            <a:ext cx="696" cy="146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1 w 43200"/>
                              <a:gd name="T1" fmla="*/ 22934 h 23405"/>
                              <a:gd name="T2" fmla="*/ 43124 w 43200"/>
                              <a:gd name="T3" fmla="*/ 23405 h 23405"/>
                              <a:gd name="T4" fmla="*/ 21600 w 43200"/>
                              <a:gd name="T5" fmla="*/ 21600 h 23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3405" fill="none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</a:path>
                              <a:path w="43200" h="23405" stroke="0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" name="Line 71"/>
                        <wps:cNvCnPr>
                          <a:cxnSpLocks noChangeShapeType="1"/>
                        </wps:cNvCnPr>
                        <wps:spPr bwMode="auto">
                          <a:xfrm flipV="1">
                            <a:off x="4808" y="5095"/>
                            <a:ext cx="580" cy="19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" name="Line 72"/>
                        <wps:cNvCnPr>
                          <a:cxnSpLocks noChangeShapeType="1"/>
                        </wps:cNvCnPr>
                        <wps:spPr bwMode="auto">
                          <a:xfrm flipV="1">
                            <a:off x="3663" y="4715"/>
                            <a:ext cx="560" cy="19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2" name="Arc 73"/>
                        <wps:cNvSpPr>
                          <a:spLocks/>
                        </wps:cNvSpPr>
                        <wps:spPr bwMode="auto">
                          <a:xfrm flipH="1">
                            <a:off x="4202" y="10038"/>
                            <a:ext cx="121" cy="209"/>
                          </a:xfrm>
                          <a:custGeom>
                            <a:avLst/>
                            <a:gdLst>
                              <a:gd name="G0" fmla="+- 0 0 0"/>
                              <a:gd name="G1" fmla="+- 19840 0 0"/>
                              <a:gd name="G2" fmla="+- 21600 0 0"/>
                              <a:gd name="T0" fmla="*/ 8541 w 21600"/>
                              <a:gd name="T1" fmla="*/ 0 h 39598"/>
                              <a:gd name="T2" fmla="*/ 8729 w 21600"/>
                              <a:gd name="T3" fmla="*/ 39598 h 39598"/>
                              <a:gd name="T4" fmla="*/ 0 w 21600"/>
                              <a:gd name="T5" fmla="*/ 19840 h 3959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39598" fill="none" extrusionOk="0">
                                <a:moveTo>
                                  <a:pt x="8540" y="0"/>
                                </a:moveTo>
                                <a:cubicBezTo>
                                  <a:pt x="16465" y="3411"/>
                                  <a:pt x="21600" y="11212"/>
                                  <a:pt x="21600" y="19840"/>
                                </a:cubicBezTo>
                                <a:cubicBezTo>
                                  <a:pt x="21600" y="28393"/>
                                  <a:pt x="16552" y="36141"/>
                                  <a:pt x="8728" y="39597"/>
                                </a:cubicBezTo>
                              </a:path>
                              <a:path w="21600" h="39598" stroke="0" extrusionOk="0">
                                <a:moveTo>
                                  <a:pt x="8540" y="0"/>
                                </a:moveTo>
                                <a:cubicBezTo>
                                  <a:pt x="16465" y="3411"/>
                                  <a:pt x="21600" y="11212"/>
                                  <a:pt x="21600" y="19840"/>
                                </a:cubicBezTo>
                                <a:cubicBezTo>
                                  <a:pt x="21600" y="28393"/>
                                  <a:pt x="16552" y="36141"/>
                                  <a:pt x="8728" y="39597"/>
                                </a:cubicBezTo>
                                <a:lnTo>
                                  <a:pt x="0" y="1984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3" name="Line 74"/>
                        <wps:cNvCnPr>
                          <a:cxnSpLocks noChangeShapeType="1"/>
                        </wps:cNvCnPr>
                        <wps:spPr bwMode="auto">
                          <a:xfrm flipV="1">
                            <a:off x="5143" y="4470"/>
                            <a:ext cx="160" cy="5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Line 75"/>
                        <wps:cNvCnPr>
                          <a:cxnSpLocks noChangeShapeType="1"/>
                        </wps:cNvCnPr>
                        <wps:spPr bwMode="auto">
                          <a:xfrm flipV="1">
                            <a:off x="4478" y="4240"/>
                            <a:ext cx="160" cy="5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5" name="Arc 76"/>
                        <wps:cNvSpPr>
                          <a:spLocks/>
                        </wps:cNvSpPr>
                        <wps:spPr bwMode="auto">
                          <a:xfrm rot="1127788" flipV="1">
                            <a:off x="4853" y="4358"/>
                            <a:ext cx="200" cy="71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41 w 43200"/>
                              <a:gd name="T1" fmla="*/ 22934 h 23405"/>
                              <a:gd name="T2" fmla="*/ 43124 w 43200"/>
                              <a:gd name="T3" fmla="*/ 23405 h 23405"/>
                              <a:gd name="T4" fmla="*/ 21600 w 43200"/>
                              <a:gd name="T5" fmla="*/ 21600 h 234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3405" fill="none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</a:path>
                              <a:path w="43200" h="23405" stroke="0" extrusionOk="0">
                                <a:moveTo>
                                  <a:pt x="41" y="22933"/>
                                </a:moveTo>
                                <a:cubicBezTo>
                                  <a:pt x="13" y="22489"/>
                                  <a:pt x="0" y="22044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2202"/>
                                  <a:pt x="43174" y="22804"/>
                                  <a:pt x="43124" y="23405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" name="Line 7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310" y="1460"/>
                            <a:ext cx="150" cy="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" name="Line 7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390" y="1420"/>
                            <a:ext cx="150" cy="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" name="Line 7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480" y="1400"/>
                            <a:ext cx="150" cy="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" name="Line 8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585" y="1400"/>
                            <a:ext cx="150" cy="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0" name="Line 8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715" y="1465"/>
                            <a:ext cx="150" cy="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1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7455" y="10050"/>
                            <a:ext cx="70" cy="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2" name="Line 83"/>
                        <wps:cNvCnPr>
                          <a:cxnSpLocks noChangeShapeType="1"/>
                        </wps:cNvCnPr>
                        <wps:spPr bwMode="auto">
                          <a:xfrm>
                            <a:off x="7355" y="9960"/>
                            <a:ext cx="70" cy="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3" name="Line 84"/>
                        <wps:cNvCnPr>
                          <a:cxnSpLocks noChangeShapeType="1"/>
                        </wps:cNvCnPr>
                        <wps:spPr bwMode="auto">
                          <a:xfrm>
                            <a:off x="7250" y="9875"/>
                            <a:ext cx="70" cy="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4" name="Line 85"/>
                        <wps:cNvCnPr>
                          <a:cxnSpLocks noChangeShapeType="1"/>
                        </wps:cNvCnPr>
                        <wps:spPr bwMode="auto">
                          <a:xfrm>
                            <a:off x="7145" y="9780"/>
                            <a:ext cx="70" cy="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5" name="Line 86"/>
                        <wps:cNvCnPr>
                          <a:cxnSpLocks noChangeShapeType="1"/>
                        </wps:cNvCnPr>
                        <wps:spPr bwMode="auto">
                          <a:xfrm>
                            <a:off x="7040" y="9685"/>
                            <a:ext cx="70" cy="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6" name="Line 87"/>
                        <wps:cNvCnPr>
                          <a:cxnSpLocks noChangeShapeType="1"/>
                        </wps:cNvCnPr>
                        <wps:spPr bwMode="auto">
                          <a:xfrm>
                            <a:off x="6935" y="9590"/>
                            <a:ext cx="70" cy="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7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430" y="2901"/>
                            <a:ext cx="1230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PISTON</w:t>
                              </w:r>
                            </w:p>
                            <w:p w:rsidR="008E722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RO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8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7716" y="4971"/>
                            <a:ext cx="1230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Default="008E7224" w:rsidP="00C74879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RAC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5760" y="5328"/>
                            <a:ext cx="1008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BE1EA2" w:rsidRDefault="008E7224" w:rsidP="00C74879">
                              <w:pPr>
                                <w:pStyle w:val="Heading1"/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EA2">
                                <w:rPr>
                                  <w:sz w:val="20"/>
                                  <w:szCs w:val="20"/>
                                </w:rPr>
                                <w:t>TIE</w:t>
                              </w:r>
                            </w:p>
                            <w:p w:rsidR="008E722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RO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0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4165" y="7680"/>
                            <a:ext cx="1230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Default="008E7224" w:rsidP="00C74879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STR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1224" y="8928"/>
                            <a:ext cx="1590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WHEEL</w:t>
                              </w:r>
                            </w:p>
                            <w:p w:rsidR="008E722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SPINDL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2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5245" y="10860"/>
                            <a:ext cx="1230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Default="008E7224" w:rsidP="00C74879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A-AR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3" name="Line 9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080" y="6210"/>
                            <a:ext cx="150" cy="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" name="Line 9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180" y="6200"/>
                            <a:ext cx="150" cy="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Line 9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275" y="6195"/>
                            <a:ext cx="150" cy="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" name="Line 9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375" y="6200"/>
                            <a:ext cx="150" cy="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" name="Line 9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465" y="6195"/>
                            <a:ext cx="150" cy="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" name="Line 9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975" y="6200"/>
                            <a:ext cx="150" cy="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" name="Line 10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560" y="6195"/>
                            <a:ext cx="150" cy="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9630" y="5595"/>
                            <a:ext cx="1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1" name="Line 102"/>
                        <wps:cNvCnPr>
                          <a:cxnSpLocks noChangeShapeType="1"/>
                        </wps:cNvCnPr>
                        <wps:spPr bwMode="auto">
                          <a:xfrm>
                            <a:off x="9745" y="5730"/>
                            <a:ext cx="2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2" name="Line 103"/>
                        <wps:cNvCnPr>
                          <a:cxnSpLocks noChangeShapeType="1"/>
                        </wps:cNvCnPr>
                        <wps:spPr bwMode="auto">
                          <a:xfrm>
                            <a:off x="9745" y="6035"/>
                            <a:ext cx="3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" name="Line 104"/>
                        <wps:cNvCnPr>
                          <a:cxnSpLocks noChangeShapeType="1"/>
                        </wps:cNvCnPr>
                        <wps:spPr bwMode="auto">
                          <a:xfrm flipH="1">
                            <a:off x="2815" y="6700"/>
                            <a:ext cx="80" cy="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" name="Line 105"/>
                        <wps:cNvCnPr>
                          <a:cxnSpLocks noChangeShapeType="1"/>
                        </wps:cNvCnPr>
                        <wps:spPr bwMode="auto">
                          <a:xfrm flipH="1">
                            <a:off x="5025" y="5885"/>
                            <a:ext cx="2445" cy="4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5" name="Line 106"/>
                        <wps:cNvCnPr>
                          <a:cxnSpLocks noChangeShapeType="1"/>
                        </wps:cNvCnPr>
                        <wps:spPr bwMode="auto">
                          <a:xfrm flipH="1">
                            <a:off x="4970" y="6040"/>
                            <a:ext cx="2545" cy="4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6" name="Line 107"/>
                        <wps:cNvCnPr>
                          <a:cxnSpLocks noChangeShapeType="1"/>
                        </wps:cNvCnPr>
                        <wps:spPr bwMode="auto">
                          <a:xfrm flipV="1">
                            <a:off x="5063" y="2155"/>
                            <a:ext cx="640" cy="22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" name="Line 108"/>
                        <wps:cNvCnPr>
                          <a:cxnSpLocks noChangeShapeType="1"/>
                        </wps:cNvCnPr>
                        <wps:spPr bwMode="auto">
                          <a:xfrm flipV="1">
                            <a:off x="4863" y="2095"/>
                            <a:ext cx="660" cy="2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" name="Arc 109"/>
                        <wps:cNvSpPr>
                          <a:spLocks/>
                        </wps:cNvSpPr>
                        <wps:spPr bwMode="auto">
                          <a:xfrm rot="1127788" flipV="1">
                            <a:off x="4194" y="4658"/>
                            <a:ext cx="1218" cy="532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8437 w 43200"/>
                              <a:gd name="T1" fmla="*/ 38726 h 39538"/>
                              <a:gd name="T2" fmla="*/ 33632 w 43200"/>
                              <a:gd name="T3" fmla="*/ 39538 h 39538"/>
                              <a:gd name="T4" fmla="*/ 21600 w 43200"/>
                              <a:gd name="T5" fmla="*/ 21600 h 3953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39538" fill="none" extrusionOk="0">
                                <a:moveTo>
                                  <a:pt x="8437" y="38725"/>
                                </a:moveTo>
                                <a:cubicBezTo>
                                  <a:pt x="3117" y="34637"/>
                                  <a:pt x="0" y="2830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8800"/>
                                  <a:pt x="39612" y="35527"/>
                                  <a:pt x="33632" y="39538"/>
                                </a:cubicBezTo>
                              </a:path>
                              <a:path w="43200" h="39538" stroke="0" extrusionOk="0">
                                <a:moveTo>
                                  <a:pt x="8437" y="38725"/>
                                </a:moveTo>
                                <a:cubicBezTo>
                                  <a:pt x="3117" y="34637"/>
                                  <a:pt x="0" y="2830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8800"/>
                                  <a:pt x="39612" y="35527"/>
                                  <a:pt x="33632" y="39538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" name="Arc 110"/>
                        <wps:cNvSpPr>
                          <a:spLocks/>
                        </wps:cNvSpPr>
                        <wps:spPr bwMode="auto">
                          <a:xfrm rot="1127788" flipV="1">
                            <a:off x="4622" y="4222"/>
                            <a:ext cx="696" cy="287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4424 w 43200"/>
                              <a:gd name="T1" fmla="*/ 41973 h 42310"/>
                              <a:gd name="T2" fmla="*/ 27737 w 43200"/>
                              <a:gd name="T3" fmla="*/ 42310 h 42310"/>
                              <a:gd name="T4" fmla="*/ 21600 w 43200"/>
                              <a:gd name="T5" fmla="*/ 21600 h 423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2310" fill="none" extrusionOk="0">
                                <a:moveTo>
                                  <a:pt x="14423" y="41973"/>
                                </a:moveTo>
                                <a:cubicBezTo>
                                  <a:pt x="5781" y="38928"/>
                                  <a:pt x="0" y="30763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1165"/>
                                  <a:pt x="36908" y="39592"/>
                                  <a:pt x="27736" y="42309"/>
                                </a:cubicBezTo>
                              </a:path>
                              <a:path w="43200" h="42310" stroke="0" extrusionOk="0">
                                <a:moveTo>
                                  <a:pt x="14423" y="41973"/>
                                </a:moveTo>
                                <a:cubicBezTo>
                                  <a:pt x="5781" y="38928"/>
                                  <a:pt x="0" y="30763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1165"/>
                                  <a:pt x="36908" y="39592"/>
                                  <a:pt x="27736" y="4230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0" name="Line 111"/>
                        <wps:cNvCnPr>
                          <a:cxnSpLocks noChangeShapeType="1"/>
                        </wps:cNvCnPr>
                        <wps:spPr bwMode="auto">
                          <a:xfrm flipV="1">
                            <a:off x="3663" y="7995"/>
                            <a:ext cx="120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1" name="Line 112"/>
                        <wps:cNvCnPr>
                          <a:cxnSpLocks noChangeShapeType="1"/>
                        </wps:cNvCnPr>
                        <wps:spPr bwMode="auto">
                          <a:xfrm flipV="1">
                            <a:off x="3268" y="8655"/>
                            <a:ext cx="330" cy="11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" name="Line 113"/>
                        <wps:cNvCnPr>
                          <a:cxnSpLocks noChangeShapeType="1"/>
                        </wps:cNvCnPr>
                        <wps:spPr bwMode="auto">
                          <a:xfrm>
                            <a:off x="6775" y="9200"/>
                            <a:ext cx="1120" cy="9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Line 114"/>
                        <wps:cNvCnPr>
                          <a:cxnSpLocks noChangeShapeType="1"/>
                        </wps:cNvCnPr>
                        <wps:spPr bwMode="auto">
                          <a:xfrm>
                            <a:off x="5880" y="8430"/>
                            <a:ext cx="90" cy="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Line 115"/>
                        <wps:cNvCnPr>
                          <a:cxnSpLocks noChangeShapeType="1"/>
                        </wps:cNvCnPr>
                        <wps:spPr bwMode="auto">
                          <a:xfrm>
                            <a:off x="6635" y="9320"/>
                            <a:ext cx="1110" cy="9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Line 116"/>
                        <wps:cNvCnPr>
                          <a:cxnSpLocks noChangeShapeType="1"/>
                        </wps:cNvCnPr>
                        <wps:spPr bwMode="auto">
                          <a:xfrm>
                            <a:off x="5725" y="8540"/>
                            <a:ext cx="120" cy="1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" name="Line 117"/>
                        <wps:cNvCnPr>
                          <a:cxnSpLocks noChangeShapeType="1"/>
                        </wps:cNvCnPr>
                        <wps:spPr bwMode="auto">
                          <a:xfrm>
                            <a:off x="5810" y="8760"/>
                            <a:ext cx="250" cy="2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Line 118"/>
                        <wps:cNvCnPr>
                          <a:cxnSpLocks noChangeShapeType="1"/>
                        </wps:cNvCnPr>
                        <wps:spPr bwMode="auto">
                          <a:xfrm>
                            <a:off x="6160" y="8480"/>
                            <a:ext cx="690" cy="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" name="Line 119"/>
                        <wps:cNvCnPr>
                          <a:cxnSpLocks noChangeShapeType="1"/>
                        </wps:cNvCnPr>
                        <wps:spPr bwMode="auto">
                          <a:xfrm>
                            <a:off x="8075" y="10155"/>
                            <a:ext cx="690" cy="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Line 120"/>
                        <wps:cNvCnPr>
                          <a:cxnSpLocks noChangeShapeType="1"/>
                        </wps:cNvCnPr>
                        <wps:spPr bwMode="auto">
                          <a:xfrm>
                            <a:off x="7740" y="10450"/>
                            <a:ext cx="220" cy="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0" name="Line 121"/>
                        <wps:cNvCnPr>
                          <a:cxnSpLocks noChangeShapeType="1"/>
                        </wps:cNvCnPr>
                        <wps:spPr bwMode="auto">
                          <a:xfrm>
                            <a:off x="8200" y="10860"/>
                            <a:ext cx="240" cy="2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1" name="Line 122"/>
                        <wps:cNvCnPr>
                          <a:cxnSpLocks noChangeShapeType="1"/>
                        </wps:cNvCnPr>
                        <wps:spPr bwMode="auto">
                          <a:xfrm>
                            <a:off x="6240" y="9155"/>
                            <a:ext cx="280" cy="2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2" name="Arc 123"/>
                        <wps:cNvSpPr>
                          <a:spLocks/>
                        </wps:cNvSpPr>
                        <wps:spPr bwMode="auto">
                          <a:xfrm rot="19168065" flipH="1">
                            <a:off x="8376" y="10833"/>
                            <a:ext cx="440" cy="173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0618 w 43200"/>
                              <a:gd name="T1" fmla="*/ 40200 h 40639"/>
                              <a:gd name="T2" fmla="*/ 31803 w 43200"/>
                              <a:gd name="T3" fmla="*/ 40639 h 40639"/>
                              <a:gd name="T4" fmla="*/ 21600 w 43200"/>
                              <a:gd name="T5" fmla="*/ 21600 h 406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0639" fill="none" extrusionOk="0">
                                <a:moveTo>
                                  <a:pt x="10618" y="40199"/>
                                </a:moveTo>
                                <a:cubicBezTo>
                                  <a:pt x="4037" y="36314"/>
                                  <a:pt x="0" y="29241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9561"/>
                                  <a:pt x="38820" y="36877"/>
                                  <a:pt x="31802" y="40638"/>
                                </a:cubicBezTo>
                              </a:path>
                              <a:path w="43200" h="40639" stroke="0" extrusionOk="0">
                                <a:moveTo>
                                  <a:pt x="10618" y="40199"/>
                                </a:moveTo>
                                <a:cubicBezTo>
                                  <a:pt x="4037" y="36314"/>
                                  <a:pt x="0" y="29241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29561"/>
                                  <a:pt x="38820" y="36877"/>
                                  <a:pt x="31802" y="40638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3" name="Arc 124"/>
                        <wps:cNvSpPr>
                          <a:spLocks/>
                        </wps:cNvSpPr>
                        <wps:spPr bwMode="auto">
                          <a:xfrm rot="19168065" flipH="1">
                            <a:off x="6456" y="9158"/>
                            <a:ext cx="447" cy="178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10618 w 43200"/>
                              <a:gd name="T1" fmla="*/ 40200 h 41881"/>
                              <a:gd name="T2" fmla="*/ 29034 w 43200"/>
                              <a:gd name="T3" fmla="*/ 41881 h 41881"/>
                              <a:gd name="T4" fmla="*/ 21600 w 43200"/>
                              <a:gd name="T5" fmla="*/ 21600 h 418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41881" fill="none" extrusionOk="0">
                                <a:moveTo>
                                  <a:pt x="10618" y="40199"/>
                                </a:moveTo>
                                <a:cubicBezTo>
                                  <a:pt x="4037" y="36314"/>
                                  <a:pt x="0" y="29241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0662"/>
                                  <a:pt x="37542" y="38761"/>
                                  <a:pt x="29033" y="41880"/>
                                </a:cubicBezTo>
                              </a:path>
                              <a:path w="43200" h="41881" stroke="0" extrusionOk="0">
                                <a:moveTo>
                                  <a:pt x="10618" y="40199"/>
                                </a:moveTo>
                                <a:cubicBezTo>
                                  <a:pt x="4037" y="36314"/>
                                  <a:pt x="0" y="29241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600"/>
                                </a:cubicBezTo>
                                <a:cubicBezTo>
                                  <a:pt x="43200" y="30662"/>
                                  <a:pt x="37542" y="38761"/>
                                  <a:pt x="29033" y="41880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4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2400" y="5031"/>
                            <a:ext cx="1740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CYLIND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5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5856" y="1281"/>
                            <a:ext cx="1560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CHASSIS</w:t>
                              </w:r>
                            </w:p>
                            <w:p w:rsidR="008E722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MOU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8661" y="6471"/>
                            <a:ext cx="1560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CHASSIS</w:t>
                              </w:r>
                            </w:p>
                            <w:p w:rsidR="008E722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MOU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7206" y="9036"/>
                            <a:ext cx="1560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CHASSIS</w:t>
                              </w:r>
                            </w:p>
                            <w:p w:rsidR="008E722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MOU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6.45pt;margin-top:7.25pt;width:449.85pt;height:513.95pt;z-index:251603456" coordorigin="1224,1281" coordsize="8997,102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">
                <v:oval id="Oval 3" o:spid="_x0000_s1027" style="position:absolute;left:5472;top:1728;width:432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" filled="f"/>
                <v:group id="Group 4" o:spid="_x0000_s1028" style="position:absolute;left:5352;top:1648;width:721;height:360;rotation:1125866fd" coordorigin="4320,1656" coordsize="721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">
                  <v:shape id="Arc 5" o:spid="_x0000_s1029" style="position:absolute;left:4321;top:1656;width:720;height:358;visibility:visible;mso-wrap-style:square;v-text-anchor:top" coordsize="43200,21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" path="m,21651nfc,21634,,21617,,21600,,9670,9670,,21600,,33529,,43200,9670,43200,21599em,21651nsc,21634,,21617,,21600,,9670,9670,,21600,,33529,,43200,9670,43200,21599r-21600,1l,21651xe">
                    <v:path arrowok="t" o:extrusionok="f" o:connecttype="custom" o:connectlocs="0,358;720,357;360,357" o:connectangles="0,0,0"/>
                  </v:shape>
                  <v:line id="Line 6" o:spid="_x0000_s1030" style="position:absolute;visibility:visible;mso-wrap-style:square" from="4320,2016" to="5040,2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SgHxwAAANw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9An+z8QjIJd/AAAA//8DAFBLAQItABQABgAIAAAAIQDb4fbL7gAAAIUBAAATAAAAAAAA&#10;AAAAAAAAAAAAAABbQ29udGVudF9UeXBlc10ueG1sUEsBAi0AFAAGAAgAAAAhAFr0LFu/AAAAFQEA&#10;AAsAAAAAAAAAAAAAAAAAHwEAAF9yZWxzLy5yZWxzUEsBAi0AFAAGAAgAAAAhAPaVKAfHAAAA3AAA&#10;AA8AAAAAAAAAAAAAAAAABwIAAGRycy9kb3ducmV2LnhtbFBLBQYAAAAAAwADALcAAAD7AgAAAAA=&#10;"/>
                </v:group>
                <v:line id="Line 7" o:spid="_x0000_s1031" style="position:absolute;flip:y;visibility:visible;mso-wrap-style:square" from="3848,7065" to="4058,7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"/>
                <v:line id="Line 8" o:spid="_x0000_s1032" style="position:absolute;flip:y;visibility:visible;mso-wrap-style:square" from="3458,7140" to="4253,9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"/>
                <v:oval id="Oval 9" o:spid="_x0000_s1033" style="position:absolute;left:2892;top:6558;width:432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" filled="f"/>
                <v:oval id="Oval 10" o:spid="_x0000_s1034" style="position:absolute;left:7602;top:5643;width:432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" filled="f"/>
                <v:oval id="Oval 11" o:spid="_x0000_s1035" style="position:absolute;left:3077;top:9781;width:432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" filled="f"/>
                <v:group id="Group 12" o:spid="_x0000_s1036" style="position:absolute;left:7292;top:5718;width:721;height:360;rotation:-6543746fd" coordorigin="4320,1656" coordsize="721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">
                  <v:shape id="Arc 13" o:spid="_x0000_s1037" style="position:absolute;left:4321;top:1656;width:720;height:358;visibility:visible;mso-wrap-style:square;v-text-anchor:top" coordsize="43200,21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" path="m,21651nfc,21634,,21617,,21600,,9670,9670,,21600,,33529,,43200,9670,43200,21599em,21651nsc,21634,,21617,,21600,,9670,9670,,21600,,33529,,43200,9670,43200,21599r-21600,1l,21651xe">
                    <v:path arrowok="t" o:extrusionok="f" o:connecttype="custom" o:connectlocs="0,358;720,357;360,357" o:connectangles="0,0,0"/>
                  </v:shape>
                  <v:line id="Line 14" o:spid="_x0000_s1038" style="position:absolute;visibility:visible;mso-wrap-style:square" from="4320,2016" to="5040,2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"/>
                </v:group>
                <v:line id="Line 15" o:spid="_x0000_s1039" style="position:absolute;flip:x;visibility:visible;mso-wrap-style:square" from="3400,6545" to="3695,66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"/>
                <v:line id="Line 16" o:spid="_x0000_s1040" style="position:absolute;flip:x;visibility:visible;mso-wrap-style:square" from="3460,6735" to="3645,6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"/>
                <v:group id="Group 17" o:spid="_x0000_s1041" style="position:absolute;left:2927;top:6548;width:721;height:360;rotation:-6543746fd;flip:x y" coordorigin="4320,1656" coordsize="721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">
                  <v:shape id="Arc 18" o:spid="_x0000_s1042" style="position:absolute;left:4321;top:1656;width:720;height:358;visibility:visible;mso-wrap-style:square;v-text-anchor:top" coordsize="43200,21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" path="m,21651nfc,21634,,21617,,21600,,9670,9670,,21600,,33529,,43200,9670,43200,21599em,21651nsc,21634,,21617,,21600,,9670,9670,,21600,,33529,,43200,9670,43200,21599r-21600,1l,21651xe">
                    <v:path arrowok="t" o:extrusionok="f" o:connecttype="custom" o:connectlocs="0,358;720,357;360,357" o:connectangles="0,0,0"/>
                  </v:shape>
                  <v:line id="Line 19" o:spid="_x0000_s1043" style="position:absolute;visibility:visible;mso-wrap-style:square" from="4320,2016" to="5040,2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"/>
                </v:group>
                <v:oval id="Oval 20" o:spid="_x0000_s1044" style="position:absolute;left:1455;top:8575;width:143;height: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" filled="f"/>
                <v:line id="Line 21" o:spid="_x0000_s1045" style="position:absolute;flip:y;visibility:visible;mso-wrap-style:square" from="1525,8405" to="3675,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"/>
                <v:line id="Line 22" o:spid="_x0000_s1046" style="position:absolute;flip:y;visibility:visible;mso-wrap-style:square" from="1530,8655" to="3590,8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"/>
                <v:shape id="Arc 23" o:spid="_x0000_s1047" style="position:absolute;left:2822;top:6859;width:73;height:131;flip:x;visibility:visible;mso-wrap-style:square;v-text-anchor:top" coordsize="21600,40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" path="m-1,nfc11929,,21600,9670,21600,21600v,7575,-3969,14597,-10459,18505em-1,nsc11929,,21600,9670,21600,21600v,7575,-3969,14597,-10459,18505l,21600,-1,xe" filled="f">
                  <v:path arrowok="t" o:extrusionok="f" o:connecttype="custom" o:connectlocs="0,0;38,131;0,71" o:connectangles="0,0,0"/>
                </v:shape>
                <v:shape id="Arc 24" o:spid="_x0000_s1048" style="position:absolute;left:2607;top:6718;width:273;height:392;flip:x;visibility:visible;mso-wrap-style:square;v-text-anchor:top" coordsize="21600,38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" path="m4180,nfc14303,1997,21600,10874,21600,21192v,6685,-3096,12993,-8383,17084em4180,nsc14303,1997,21600,10874,21600,21192v,6685,-3096,12993,-8383,17084l,21192,4180,xe" filled="f">
                  <v:path arrowok="t" o:extrusionok="f" o:connecttype="custom" o:connectlocs="53,0;167,392;0,217" o:connectangles="0,0,0"/>
                </v:shape>
                <v:line id="Line 25" o:spid="_x0000_s1049" style="position:absolute;visibility:visible;mso-wrap-style:square" from="2725,7120" to="3795,8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"/>
                <v:line id="Line 26" o:spid="_x0000_s1050" style="position:absolute;visibility:visible;mso-wrap-style:square" from="2865,7000" to="3845,7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"/>
                <v:group id="Group 27" o:spid="_x0000_s1051" style="position:absolute;left:2892;top:9978;width:721;height:360;rotation:1052728fd;flip:x y" coordorigin="4320,1656" coordsize="721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">
                  <v:shape id="Arc 28" o:spid="_x0000_s1052" style="position:absolute;left:4321;top:1656;width:720;height:358;visibility:visible;mso-wrap-style:square;v-text-anchor:top" coordsize="43200,21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" path="m,21651nfc,21634,,21617,,21600,,9670,9670,,21600,,33529,,43200,9670,43200,21599em,21651nsc,21634,,21617,,21600,,9670,9670,,21600,,33529,,43200,9670,43200,21599r-21600,1l,21651xe">
                    <v:path arrowok="t" o:extrusionok="f" o:connecttype="custom" o:connectlocs="0,358;720,357;360,357" o:connectangles="0,0,0"/>
                  </v:shape>
                  <v:line id="Line 29" o:spid="_x0000_s1053" style="position:absolute;visibility:visible;mso-wrap-style:square" from="4320,2016" to="5040,2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"/>
                </v:group>
                <v:oval id="Oval 30" o:spid="_x0000_s1054" style="position:absolute;left:8797;top:11149;width:186;height:76;rotation:-267631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" filled="f"/>
                <v:shape id="Arc 31" o:spid="_x0000_s1055" style="position:absolute;left:6262;top:9011;width:440;height:100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<v:path arrowok="t" o:extrusionok="f" o:connecttype="custom" o:connectlocs="0,98;439,100;220,92" o:connectangles="0,0,0"/>
                </v:shape>
                <v:shape id="Arc 32" o:spid="_x0000_s1056" style="position:absolute;left:6590;top:9193;width:183;height:71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<v:path arrowok="t" o:extrusionok="f" o:connecttype="custom" o:connectlocs="0,70;183,71;92,66" o:connectangles="0,0,0"/>
                </v:shape>
                <v:shape id="Arc 33" o:spid="_x0000_s1057" style="position:absolute;left:5907;top:8696;width:440;height:100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<v:path arrowok="t" o:extrusionok="f" o:connecttype="custom" o:connectlocs="0,98;439,100;220,92" o:connectangles="0,0,0"/>
                </v:shape>
                <v:shape id="Arc 34" o:spid="_x0000_s1058" style="position:absolute;left:5737;top:8536;width:440;height:100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<v:path arrowok="t" o:extrusionok="f" o:connecttype="custom" o:connectlocs="0,98;439,100;220,92" o:connectangles="0,0,0"/>
                </v:shape>
                <v:line id="Line 35" o:spid="_x0000_s1059" style="position:absolute;visibility:visible;mso-wrap-style:square" from="8685,10885" to="8955,11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"/>
                <v:line id="Line 36" o:spid="_x0000_s1060" style="position:absolute;visibility:visible;mso-wrap-style:square" from="8535,11010" to="8815,112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"/>
                <v:shape id="Arc 37" o:spid="_x0000_s1061" style="position:absolute;left:8177;top:10686;width:440;height:100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<v:path arrowok="t" o:extrusionok="f" o:connecttype="custom" o:connectlocs="0,98;439,100;220,92" o:connectangles="0,0,0"/>
                </v:shape>
                <v:shape id="Arc 38" o:spid="_x0000_s1062" style="position:absolute;left:8501;top:10907;width:184;height:39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<v:path arrowok="t" o:extrusionok="f" o:connecttype="custom" o:connectlocs="0,38;184,39;92,36" o:connectangles="0,0,0"/>
                </v:shape>
                <v:shape id="Arc 39" o:spid="_x0000_s1063" style="position:absolute;left:7822;top:10371;width:440;height:100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<v:path arrowok="t" o:extrusionok="f" o:connecttype="custom" o:connectlocs="0,98;439,100;220,92" o:connectangles="0,0,0"/>
                </v:shape>
                <v:shape id="Arc 40" o:spid="_x0000_s1064" style="position:absolute;left:7652;top:10211;width:440;height:100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<v:path arrowok="t" o:extrusionok="f" o:connecttype="custom" o:connectlocs="0,98;439,100;220,92" o:connectangles="0,0,0"/>
                </v:shape>
                <v:shape id="Arc 41" o:spid="_x0000_s1065" style="position:absolute;left:5701;top:8452;width:184;height:39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<v:path arrowok="t" o:extrusionok="f" o:connecttype="custom" o:connectlocs="0,38;184,39;92,36" o:connectangles="0,0,0"/>
                </v:shape>
                <v:line id="Line 42" o:spid="_x0000_s1066" style="position:absolute;flip:x y;visibility:visible;mso-wrap-style:square" from="3365,10335" to="8205,10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"/>
                <v:line id="Line 43" o:spid="_x0000_s1067" style="position:absolute;flip:x;visibility:visible;mso-wrap-style:square" from="3645,8985" to="6055,100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"/>
                <v:line id="Line 44" o:spid="_x0000_s1068" style="position:absolute;flip:x;visibility:visible;mso-wrap-style:square" from="4255,9155" to="6245,10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"/>
                <v:line id="Line 45" o:spid="_x0000_s1069" style="position:absolute;flip:x y;visibility:visible;mso-wrap-style:square" from="4275,10245" to="7965,10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"/>
                <v:line id="Line 46" o:spid="_x0000_s1070" style="position:absolute;visibility:visible;mso-wrap-style:square" from="7995,5735" to="8365,5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4ADCxwAAANw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JjO4nYlHQC6uAAAA//8DAFBLAQItABQABgAIAAAAIQDb4fbL7gAAAIUBAAATAAAAAAAA&#10;AAAAAAAAAAAAAABbQ29udGVudF9UeXBlc10ueG1sUEsBAi0AFAAGAAgAAAAhAFr0LFu/AAAAFQEA&#10;AAsAAAAAAAAAAAAAAAAAHwEAAF9yZWxzLy5yZWxzUEsBAi0AFAAGAAgAAAAhAOvgAMLHAAAA3AAA&#10;AA8AAAAAAAAAAAAAAAAABwIAAGRycy9kb3ducmV2LnhtbFBLBQYAAAAAAwADALcAAAD7AgAAAAA=&#10;"/>
                <v:line id="Line 47" o:spid="_x0000_s1071" style="position:absolute;flip:y;visibility:visible;mso-wrap-style:square" from="8025,5925" to="8365,5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"/>
                <v:shape id="Arc 48" o:spid="_x0000_s1072" style="position:absolute;left:8289;top:5799;width:189;height:71;rotation:5820707fd;flip:y;visibility:visible;mso-wrap-style:square;v-text-anchor:top" coordsize="43183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" path="m,20743nfc460,9156,9987,,21583,,33512,,43183,9670,43183,21600v,602,-26,1204,-76,1805em,20743nsc460,9156,9987,,21583,,33512,,43183,9670,43183,21600v,602,-26,1204,-76,1805l21583,21600,,20743xe" filled="f">
                  <v:path arrowok="t" o:extrusionok="f" o:connecttype="custom" o:connectlocs="0,63;189,71;94,66" o:connectangles="0,0,0"/>
                </v:shape>
                <v:line id="Line 49" o:spid="_x0000_s1073" style="position:absolute;rotation:-90;visibility:visible;mso-wrap-style:square" from="8295,5880" to="8605,5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"/>
                <v:line id="Line 50" o:spid="_x0000_s1074" style="position:absolute;flip:x y;visibility:visible;mso-wrap-style:square" from="8235,5600" to="8445,5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"/>
                <v:line id="Line 51" o:spid="_x0000_s1075" style="position:absolute;visibility:visible;mso-wrap-style:square" from="8445,6035" to="8785,6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"/>
                <v:line id="Line 52" o:spid="_x0000_s1076" style="position:absolute;rotation:-90;visibility:visible;mso-wrap-style:square" from="8165,5670" to="8295,5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"/>
                <v:line id="Line 53" o:spid="_x0000_s1077" style="position:absolute;flip:x y;visibility:visible;mso-wrap-style:square" from="8505,5445" to="8905,56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"/>
                <v:line id="Line 54" o:spid="_x0000_s1078" style="position:absolute;visibility:visible;mso-wrap-style:square" from="8450,5730" to="8790,5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"/>
                <v:line id="Line 55" o:spid="_x0000_s1079" style="position:absolute;visibility:visible;mso-wrap-style:square" from="8230,5600" to="8580,5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"/>
                <v:line id="Line 56" o:spid="_x0000_s1080" style="position:absolute;flip:x y;visibility:visible;mso-wrap-style:square" from="8270,5935" to="8440,6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"/>
                <v:line id="Line 57" o:spid="_x0000_s1081" style="position:absolute;flip:x y;visibility:visible;mso-wrap-style:square" from="8580,5595" to="8790,5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"/>
                <v:line id="Line 58" o:spid="_x0000_s1082" style="position:absolute;flip:x y;visibility:visible;mso-wrap-style:square" from="9825,5595" to="10045,5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"/>
                <v:line id="Line 59" o:spid="_x0000_s1083" style="position:absolute;rotation:-90;visibility:visible;mso-wrap-style:square" from="9885,5880" to="10195,5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"/>
                <v:line id="Line 60" o:spid="_x0000_s1084" style="position:absolute;rotation:-90;visibility:visible;mso-wrap-style:square" from="8635,5885" to="8945,58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"/>
                <v:line id="Line 61" o:spid="_x0000_s1085" style="position:absolute;rotation:-90;visibility:visible;mso-wrap-style:square" from="8635,5940" to="9165,5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"/>
                <v:line id="Line 62" o:spid="_x0000_s1086" style="position:absolute;flip:x y;visibility:visible;mso-wrap-style:square" from="8625,6035" to="8895,6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"/>
                <v:line id="Line 63" o:spid="_x0000_s1087" style="position:absolute;rotation:-90;visibility:visible;mso-wrap-style:square" from="8425,5520" to="8585,5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"/>
                <v:line id="Line 64" o:spid="_x0000_s1088" style="position:absolute;visibility:visible;mso-wrap-style:square" from="8905,6200" to="9745,6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8GFNxwAAANw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pexhP4PxOPgJxfAQAA//8DAFBLAQItABQABgAIAAAAIQDb4fbL7gAAAIUBAAATAAAAAAAA&#10;AAAAAAAAAAAAAABbQ29udGVudF9UeXBlc10ueG1sUEsBAi0AFAAGAAgAAAAhAFr0LFu/AAAAFQEA&#10;AAsAAAAAAAAAAAAAAAAAHwEAAF9yZWxzLy5yZWxzUEsBAi0AFAAGAAgAAAAhAEDwYU3HAAAA3AAA&#10;AA8AAAAAAAAAAAAAAAAABwIAAGRycy9kb3ducmV2LnhtbFBLBQYAAAAAAwADALcAAAD7AgAAAAA=&#10;"/>
                <v:line id="Line 65" o:spid="_x0000_s1089" style="position:absolute;rotation:-90;visibility:visible;mso-wrap-style:square" from="9480,5930" to="10010,5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"/>
                <v:line id="Line 66" o:spid="_x0000_s1090" style="position:absolute;flip:x y;visibility:visible;mso-wrap-style:square" from="9355,5445" to="9745,5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"/>
                <v:line id="Line 67" o:spid="_x0000_s1091" style="position:absolute;visibility:visible;mso-wrap-style:square" from="8905,5670" to="9745,5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8LV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SeHvTDwCcvELAAD//wMAUEsBAi0AFAAGAAgAAAAhANvh9svuAAAAhQEAABMAAAAAAAAA&#10;AAAAAAAAAAAAAFtDb250ZW50X1R5cGVzXS54bWxQSwECLQAUAAYACAAAACEAWvQsW78AAAAVAQAA&#10;CwAAAAAAAAAAAAAAAAAfAQAAX3JlbHMvLnJlbHNQSwECLQAUAAYACAAAACEAUIfC1cYAAADcAAAA&#10;DwAAAAAAAAAAAAAAAAAHAgAAZHJzL2Rvd25yZXYueG1sUEsFBgAAAAADAAMAtwAAAPoCAAAAAA==&#10;"/>
                <v:line id="Line 68" o:spid="_x0000_s1092" style="position:absolute;visibility:visible;mso-wrap-style:square" from="8515,5440" to="9355,5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"/>
                <v:shape id="Arc 69" o:spid="_x0000_s1093" style="position:absolute;left:3586;top:6827;width:1210;height:288;rotation:-1231845fd;flip:y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<v:path arrowok="t" o:extrusionok="f" o:connecttype="custom" o:connectlocs="1,282;1208,288;605,266" o:connectangles="0,0,0"/>
                </v:shape>
                <v:shape id="Arc 70" o:spid="_x0000_s1094" style="position:absolute;left:4435;top:4887;width:696;height:146;rotation:-1231845fd;flip:y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<v:path arrowok="t" o:extrusionok="f" o:connecttype="custom" o:connectlocs="1,143;695,146;348,135" o:connectangles="0,0,0"/>
                </v:shape>
                <v:line id="Line 71" o:spid="_x0000_s1095" style="position:absolute;flip:y;visibility:visible;mso-wrap-style:square" from="4808,5095" to="5388,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"/>
                <v:line id="Line 72" o:spid="_x0000_s1096" style="position:absolute;flip:y;visibility:visible;mso-wrap-style:square" from="3663,4715" to="4223,6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"/>
                <v:shape id="Arc 73" o:spid="_x0000_s1097" style="position:absolute;left:4202;top:10038;width:121;height:209;flip:x;visibility:visible;mso-wrap-style:square;v-text-anchor:top" coordsize="21600,395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" path="m8540,nfc16465,3411,21600,11212,21600,19840v,8553,-5048,16301,-12872,19757em8540,nsc16465,3411,21600,11212,21600,19840v,8553,-5048,16301,-12872,19757l,19840,8540,xe" filled="f">
                  <v:path arrowok="t" o:extrusionok="f" o:connecttype="custom" o:connectlocs="48,0;49,209;0,105" o:connectangles="0,0,0"/>
                </v:shape>
                <v:line id="Line 74" o:spid="_x0000_s1098" style="position:absolute;flip:y;visibility:visible;mso-wrap-style:square" from="5143,4470" to="5303,5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"/>
                <v:line id="Line 75" o:spid="_x0000_s1099" style="position:absolute;flip:y;visibility:visible;mso-wrap-style:square" from="4478,4240" to="4638,4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"/>
                <v:shape id="Arc 76" o:spid="_x0000_s1100" style="position:absolute;left:4853;top:4358;width:200;height:71;rotation:-1231845fd;flip:y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<v:path arrowok="t" o:extrusionok="f" o:connecttype="custom" o:connectlocs="0,70;200,71;100,66" o:connectangles="0,0,0"/>
                </v:shape>
                <v:line id="Line 77" o:spid="_x0000_s1101" style="position:absolute;flip:x y;visibility:visible;mso-wrap-style:square" from="5310,1460" to="5460,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"/>
                <v:line id="Line 78" o:spid="_x0000_s1102" style="position:absolute;flip:x y;visibility:visible;mso-wrap-style:square" from="5390,1420" to="5540,1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"/>
                <v:line id="Line 79" o:spid="_x0000_s1103" style="position:absolute;flip:x y;visibility:visible;mso-wrap-style:square" from="5480,1400" to="5630,1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"/>
                <v:line id="Line 80" o:spid="_x0000_s1104" style="position:absolute;flip:x y;visibility:visible;mso-wrap-style:square" from="5585,1400" to="5735,1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"/>
                <v:line id="Line 81" o:spid="_x0000_s1105" style="position:absolute;flip:x y;visibility:visible;mso-wrap-style:square" from="5715,1465" to="5865,1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"/>
                <v:line id="Line 82" o:spid="_x0000_s1106" style="position:absolute;visibility:visible;mso-wrap-style:square" from="7455,10050" to="7525,10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"/>
                <v:line id="Line 83" o:spid="_x0000_s1107" style="position:absolute;visibility:visible;mso-wrap-style:square" from="7355,9960" to="7425,10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"/>
                <v:line id="Line 84" o:spid="_x0000_s1108" style="position:absolute;visibility:visible;mso-wrap-style:square" from="7250,9875" to="7320,10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"/>
                <v:line id="Line 85" o:spid="_x0000_s1109" style="position:absolute;visibility:visible;mso-wrap-style:square" from="7145,9780" to="7215,101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"/>
                <v:line id="Line 86" o:spid="_x0000_s1110" style="position:absolute;visibility:visible;mso-wrap-style:square" from="7040,9685" to="7110,100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"/>
                <v:line id="Line 87" o:spid="_x0000_s1111" style="position:absolute;visibility:visible;mso-wrap-style:square" from="6935,9590" to="7005,9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Cd1xwAAANw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SQr/Z+IRkPMrAAAA//8DAFBLAQItABQABgAIAAAAIQDb4fbL7gAAAIUBAAATAAAAAAAA&#10;AAAAAAAAAAAAAABbQ29udGVudF9UeXBlc10ueG1sUEsBAi0AFAAGAAgAAAAhAFr0LFu/AAAAFQEA&#10;AAsAAAAAAAAAAAAAAAAAHwEAAF9yZWxzLy5yZWxzUEsBAi0AFAAGAAgAAAAhAI1YJ3XHAAAA3AAA&#10;AA8AAAAAAAAAAAAAAAAABwIAAGRycy9kb3ducmV2LnhtbFBLBQYAAAAAAwADALcAAAD7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112" type="#_x0000_t202" style="position:absolute;left:5430;top:2901;width:1230;height: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" filled="f" stroked="f">
                  <v:textbox>
                    <w:txbxContent>
                      <w:p w:rsidR="008E722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PISTON</w:t>
                        </w:r>
                      </w:p>
                      <w:p w:rsidR="008E722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ROD</w:t>
                        </w:r>
                      </w:p>
                    </w:txbxContent>
                  </v:textbox>
                </v:shape>
                <v:shape id="Text Box 89" o:spid="_x0000_s1113" type="#_x0000_t202" style="position:absolute;left:7716;top:4971;width:1230;height: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" filled="f" stroked="f">
                  <v:textbox>
                    <w:txbxContent>
                      <w:p w:rsidR="008E7224" w:rsidRDefault="008E7224" w:rsidP="00C74879">
                        <w:pPr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RACK</w:t>
                        </w:r>
                      </w:p>
                    </w:txbxContent>
                  </v:textbox>
                </v:shape>
                <v:shape id="Text Box 90" o:spid="_x0000_s1114" type="#_x0000_t202" style="position:absolute;left:5760;top:5328;width:1008;height: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" filled="f" stroked="f">
                  <v:textbox>
                    <w:txbxContent>
                      <w:p w:rsidR="008E7224" w:rsidRPr="00BE1EA2" w:rsidRDefault="008E7224" w:rsidP="00C74879">
                        <w:pPr>
                          <w:pStyle w:val="Heading1"/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BE1EA2">
                          <w:rPr>
                            <w:sz w:val="20"/>
                            <w:szCs w:val="20"/>
                          </w:rPr>
                          <w:t>TIE</w:t>
                        </w:r>
                      </w:p>
                      <w:p w:rsidR="008E722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ROD</w:t>
                        </w:r>
                      </w:p>
                    </w:txbxContent>
                  </v:textbox>
                </v:shape>
                <v:shape id="Text Box 91" o:spid="_x0000_s1115" type="#_x0000_t202" style="position:absolute;left:4165;top:7680;width:1230;height: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" filled="f" stroked="f">
                  <v:textbox>
                    <w:txbxContent>
                      <w:p w:rsidR="008E7224" w:rsidRDefault="008E7224" w:rsidP="00C74879">
                        <w:pPr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STRUT</w:t>
                        </w:r>
                      </w:p>
                    </w:txbxContent>
                  </v:textbox>
                </v:shape>
                <v:shape id="Text Box 92" o:spid="_x0000_s1116" type="#_x0000_t202" style="position:absolute;left:1224;top:8928;width:1590;height: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" filled="f" stroked="f">
                  <v:textbox>
                    <w:txbxContent>
                      <w:p w:rsidR="008E722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WHEEL</w:t>
                        </w:r>
                      </w:p>
                      <w:p w:rsidR="008E722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SPINDLE</w:t>
                        </w:r>
                      </w:p>
                    </w:txbxContent>
                  </v:textbox>
                </v:shape>
                <v:shape id="Text Box 93" o:spid="_x0000_s1117" type="#_x0000_t202" style="position:absolute;left:5245;top:10860;width:1230;height: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6iV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bDIp3D7Uw8AnL1BwAA//8DAFBLAQItABQABgAIAAAAIQDb4fbL7gAAAIUBAAATAAAAAAAAAAAA&#10;AAAAAAAAAABbQ29udGVudF9UeXBlc10ueG1sUEsBAi0AFAAGAAgAAAAhAFr0LFu/AAAAFQEAAAsA&#10;AAAAAAAAAAAAAAAAHwEAAF9yZWxzLy5yZWxzUEsBAi0AFAAGAAgAAAAhAA0TqJXEAAAA3AAAAA8A&#10;AAAAAAAAAAAAAAAABwIAAGRycy9kb3ducmV2LnhtbFBLBQYAAAAAAwADALcAAAD4AgAAAAA=&#10;" filled="f" stroked="f">
                  <v:textbox>
                    <w:txbxContent>
                      <w:p w:rsidR="008E7224" w:rsidRDefault="008E7224" w:rsidP="00C74879">
                        <w:pPr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A-ARM</w:t>
                        </w:r>
                      </w:p>
                    </w:txbxContent>
                  </v:textbox>
                </v:shape>
                <v:line id="Line 94" o:spid="_x0000_s1118" style="position:absolute;flip:x y;visibility:visible;mso-wrap-style:square" from="9080,6210" to="9230,64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"/>
                <v:line id="Line 95" o:spid="_x0000_s1119" style="position:absolute;flip:x y;visibility:visible;mso-wrap-style:square" from="9180,6200" to="9330,6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"/>
                <v:line id="Line 96" o:spid="_x0000_s1120" style="position:absolute;flip:x y;visibility:visible;mso-wrap-style:square" from="9275,6195" to="9425,6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"/>
                <v:line id="Line 97" o:spid="_x0000_s1121" style="position:absolute;flip:x y;visibility:visible;mso-wrap-style:square" from="9375,6200" to="9525,6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"/>
                <v:line id="Line 98" o:spid="_x0000_s1122" style="position:absolute;flip:x y;visibility:visible;mso-wrap-style:square" from="9465,6195" to="9615,6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"/>
                <v:line id="Line 99" o:spid="_x0000_s1123" style="position:absolute;flip:x y;visibility:visible;mso-wrap-style:square" from="8975,6200" to="9125,64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"/>
                <v:line id="Line 100" o:spid="_x0000_s1124" style="position:absolute;flip:x y;visibility:visible;mso-wrap-style:square" from="9560,6195" to="9710,6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"/>
                <v:line id="Line 101" o:spid="_x0000_s1125" style="position:absolute;visibility:visible;mso-wrap-style:square" from="9630,5595" to="9820,5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"/>
                <v:line id="Line 102" o:spid="_x0000_s1126" style="position:absolute;visibility:visible;mso-wrap-style:square" from="9745,5730" to="10035,5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"/>
                <v:line id="Line 103" o:spid="_x0000_s1127" style="position:absolute;visibility:visible;mso-wrap-style:square" from="9745,6035" to="10045,6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1n0W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CcTuDvTDwCcvELAAD//wMAUEsBAi0AFAAGAAgAAAAhANvh9svuAAAAhQEAABMAAAAAAAAA&#10;AAAAAAAAAAAAAFtDb250ZW50X1R5cGVzXS54bWxQSwECLQAUAAYACAAAACEAWvQsW78AAAAVAQAA&#10;CwAAAAAAAAAAAAAAAAAfAQAAX3JlbHMvLnJlbHNQSwECLQAUAAYACAAAACEAudZ9FsYAAADcAAAA&#10;DwAAAAAAAAAAAAAAAAAHAgAAZHJzL2Rvd25yZXYueG1sUEsFBgAAAAADAAMAtwAAAPoCAAAAAA==&#10;"/>
                <v:line id="Line 104" o:spid="_x0000_s1128" style="position:absolute;flip:x;visibility:visible;mso-wrap-style:square" from="2815,6700" to="2895,6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"/>
                <v:line id="Line 105" o:spid="_x0000_s1129" style="position:absolute;flip:x;visibility:visible;mso-wrap-style:square" from="5025,5885" to="7470,6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"/>
                <v:line id="Line 106" o:spid="_x0000_s1130" style="position:absolute;flip:x;visibility:visible;mso-wrap-style:square" from="4970,6040" to="7515,6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"/>
                <v:line id="Line 107" o:spid="_x0000_s1131" style="position:absolute;flip:y;visibility:visible;mso-wrap-style:square" from="5063,2155" to="5703,43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"/>
                <v:line id="Line 108" o:spid="_x0000_s1132" style="position:absolute;flip:y;visibility:visible;mso-wrap-style:square" from="4863,2095" to="5523,4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"/>
                <v:shape id="Arc 109" o:spid="_x0000_s1133" style="position:absolute;left:4194;top:4658;width:1218;height:532;rotation:-1231845fd;flip:y;visibility:visible;mso-wrap-style:square;v-text-anchor:top" coordsize="43200,395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" path="m8437,38725nfc3117,34637,,28309,,21600,,9670,9670,,21600,,33529,,43200,9670,43200,21600v,7200,-3588,13927,-9568,17938em8437,38725nsc3117,34637,,28309,,21600,,9670,9670,,21600,,33529,,43200,9670,43200,21600v,7200,-3588,13927,-9568,17938l21600,21600,8437,38725xe" filled="f">
                  <v:path arrowok="t" o:extrusionok="f" o:connecttype="custom" o:connectlocs="238,521;948,532;609,291" o:connectangles="0,0,0"/>
                </v:shape>
                <v:shape id="Arc 110" o:spid="_x0000_s1134" style="position:absolute;left:4622;top:4222;width:696;height:287;rotation:-1231845fd;flip:y;visibility:visible;mso-wrap-style:square;v-text-anchor:top" coordsize="43200,42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" path="m14423,41973nfc5781,38928,,30763,,21600,,9670,9670,,21600,,33529,,43200,9670,43200,21600v,9565,-6292,17992,-15464,20709em14423,41973nsc5781,38928,,30763,,21600,,9670,9670,,21600,,33529,,43200,9670,43200,21600v,9565,-6292,17992,-15464,20709l21600,21600,14423,41973xe" filled="f">
                  <v:path arrowok="t" o:extrusionok="f" o:connecttype="custom" o:connectlocs="232,285;447,287;348,147" o:connectangles="0,0,0"/>
                </v:shape>
                <v:line id="Line 111" o:spid="_x0000_s1135" style="position:absolute;flip:y;visibility:visible;mso-wrap-style:square" from="3663,7995" to="3783,8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"/>
                <v:line id="Line 112" o:spid="_x0000_s1136" style="position:absolute;flip:y;visibility:visible;mso-wrap-style:square" from="3268,8655" to="3598,9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"/>
                <v:line id="Line 113" o:spid="_x0000_s1137" style="position:absolute;visibility:visible;mso-wrap-style:square" from="6775,9200" to="7895,10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"/>
                <v:line id="Line 114" o:spid="_x0000_s1138" style="position:absolute;visibility:visible;mso-wrap-style:square" from="5880,8430" to="5970,85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"/>
                <v:line id="Line 115" o:spid="_x0000_s1139" style="position:absolute;visibility:visible;mso-wrap-style:square" from="6635,9320" to="7745,10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"/>
                <v:line id="Line 116" o:spid="_x0000_s1140" style="position:absolute;visibility:visible;mso-wrap-style:square" from="5725,8540" to="5845,8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"/>
                <v:line id="Line 117" o:spid="_x0000_s1141" style="position:absolute;visibility:visible;mso-wrap-style:square" from="5810,8760" to="6060,8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O3IxwAAANw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1K4nolHQM4vAAAA//8DAFBLAQItABQABgAIAAAAIQDb4fbL7gAAAIUBAAATAAAAAAAA&#10;AAAAAAAAAAAAAABbQ29udGVudF9UeXBlc10ueG1sUEsBAi0AFAAGAAgAAAAhAFr0LFu/AAAAFQEA&#10;AAsAAAAAAAAAAAAAAAAAHwEAAF9yZWxzLy5yZWxzUEsBAi0AFAAGAAgAAAAhAEM07cjHAAAA3AAA&#10;AA8AAAAAAAAAAAAAAAAABwIAAGRycy9kb3ducmV2LnhtbFBLBQYAAAAAAwADALcAAAD7AgAAAAA=&#10;"/>
                <v:line id="Line 118" o:spid="_x0000_s1142" style="position:absolute;visibility:visible;mso-wrap-style:square" from="6160,8480" to="6850,9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"/>
                <v:line id="Line 119" o:spid="_x0000_s1143" style="position:absolute;visibility:visible;mso-wrap-style:square" from="8075,10155" to="8765,10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"/>
                <v:line id="Line 120" o:spid="_x0000_s1144" style="position:absolute;visibility:visible;mso-wrap-style:square" from="7740,10450" to="7960,10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"/>
                <v:line id="Line 121" o:spid="_x0000_s1145" style="position:absolute;visibility:visible;mso-wrap-style:square" from="8200,10860" to="8440,110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"/>
                <v:line id="Line 122" o:spid="_x0000_s1146" style="position:absolute;visibility:visible;mso-wrap-style:square" from="6240,9155" to="6520,9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"/>
                <v:shape id="Arc 123" o:spid="_x0000_s1147" style="position:absolute;left:8376;top:10833;width:440;height:173;rotation:2656322fd;flip:x;visibility:visible;mso-wrap-style:square;v-text-anchor:top" coordsize="43200,406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" path="m10618,40199nfc4037,36314,,29241,,21600,,9670,9670,,21600,,33529,,43200,9670,43200,21600v,7961,-4380,15277,-11398,19038em10618,40199nsc4037,36314,,29241,,21600,,9670,9670,,21600,,33529,,43200,9670,43200,21600v,7961,-4380,15277,-11398,19038l21600,21600,10618,40199xe" filled="f">
                  <v:path arrowok="t" o:extrusionok="f" o:connecttype="custom" o:connectlocs="108,171;324,173;220,92" o:connectangles="0,0,0"/>
                </v:shape>
                <v:shape id="Arc 124" o:spid="_x0000_s1148" style="position:absolute;left:6456;top:9158;width:447;height:178;rotation:2656322fd;flip:x;visibility:visible;mso-wrap-style:square;v-text-anchor:top" coordsize="43200,41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" path="m10618,40199nfc4037,36314,,29241,,21600,,9670,9670,,21600,,33529,,43200,9670,43200,21600v,9062,-5658,17161,-14167,20280em10618,40199nsc4037,36314,,29241,,21600,,9670,9670,,21600,,33529,,43200,9670,43200,21600v,9062,-5658,17161,-14167,20280l21600,21600,10618,40199xe" filled="f">
                  <v:path arrowok="t" o:extrusionok="f" o:connecttype="custom" o:connectlocs="110,171;300,178;224,92" o:connectangles="0,0,0"/>
                </v:shape>
                <v:shape id="Text Box 125" o:spid="_x0000_s1149" type="#_x0000_t202" style="position:absolute;left:2400;top:5031;width:1740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" filled="f" stroked="f">
                  <v:textbox>
                    <w:txbxContent>
                      <w:p w:rsidR="008E722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CYLINDER</w:t>
                        </w:r>
                      </w:p>
                    </w:txbxContent>
                  </v:textbox>
                </v:shape>
                <v:shape id="Text Box 126" o:spid="_x0000_s1150" type="#_x0000_t202" style="position:absolute;left:5856;top:1281;width:1560;height: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" filled="f" stroked="f">
                  <v:textbox>
                    <w:txbxContent>
                      <w:p w:rsidR="008E722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CHASSIS</w:t>
                        </w:r>
                      </w:p>
                      <w:p w:rsidR="008E722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MOUNT</w:t>
                        </w:r>
                      </w:p>
                    </w:txbxContent>
                  </v:textbox>
                </v:shape>
                <v:shape id="Text Box 127" o:spid="_x0000_s1151" type="#_x0000_t202" style="position:absolute;left:8661;top:6471;width:1560;height: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" filled="f" stroked="f">
                  <v:textbox>
                    <w:txbxContent>
                      <w:p w:rsidR="008E722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CHASSIS</w:t>
                        </w:r>
                      </w:p>
                      <w:p w:rsidR="008E722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MOUNT</w:t>
                        </w:r>
                      </w:p>
                    </w:txbxContent>
                  </v:textbox>
                </v:shape>
                <v:shape id="Text Box 128" o:spid="_x0000_s1152" type="#_x0000_t202" style="position:absolute;left:7206;top:9036;width:1560;height: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" filled="f" stroked="f">
                  <v:textbox>
                    <w:txbxContent>
                      <w:p w:rsidR="008E722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CHASSIS</w:t>
                        </w:r>
                      </w:p>
                      <w:p w:rsidR="008E722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MOUN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74879" w:rsidRDefault="008A3783" w:rsidP="00C74879">
      <w:r>
        <mc:AlternateContent>
          <mc:Choice Requires="wpg">
            <w:drawing>
              <wp:anchor distT="0" distB="0" distL="114300" distR="114300" simplePos="0" relativeHeight="251712000" behindDoc="0" locked="0" layoutInCell="1" allowOverlap="1">
                <wp:simplePos x="0" y="0"/>
                <wp:positionH relativeFrom="column">
                  <wp:posOffset>306705</wp:posOffset>
                </wp:positionH>
                <wp:positionV relativeFrom="paragraph">
                  <wp:posOffset>45085</wp:posOffset>
                </wp:positionV>
                <wp:extent cx="4744085" cy="6044565"/>
                <wp:effectExtent l="0" t="0" r="0" b="0"/>
                <wp:wrapNone/>
                <wp:docPr id="335" name="Group 6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44085" cy="6044565"/>
                          <a:chOff x="1923" y="2452"/>
                          <a:chExt cx="7471" cy="9519"/>
                        </a:xfrm>
                      </wpg:grpSpPr>
                      <wps:wsp>
                        <wps:cNvPr id="336" name="Oval 400"/>
                        <wps:cNvSpPr>
                          <a:spLocks noChangeArrowheads="1"/>
                        </wps:cNvSpPr>
                        <wps:spPr bwMode="auto">
                          <a:xfrm>
                            <a:off x="5961" y="2950"/>
                            <a:ext cx="112" cy="11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7" name="Text Box 408"/>
                        <wps:cNvSpPr txBox="1">
                          <a:spLocks noChangeArrowheads="1"/>
                        </wps:cNvSpPr>
                        <wps:spPr bwMode="auto">
                          <a:xfrm>
                            <a:off x="7370" y="10071"/>
                            <a:ext cx="536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8" name="Text Box 409"/>
                        <wps:cNvSpPr txBox="1">
                          <a:spLocks noChangeArrowheads="1"/>
                        </wps:cNvSpPr>
                        <wps:spPr bwMode="auto">
                          <a:xfrm>
                            <a:off x="3479" y="11398"/>
                            <a:ext cx="537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9" name="Text Box 410"/>
                        <wps:cNvSpPr txBox="1">
                          <a:spLocks noChangeArrowheads="1"/>
                        </wps:cNvSpPr>
                        <wps:spPr bwMode="auto">
                          <a:xfrm>
                            <a:off x="6383" y="3172"/>
                            <a:ext cx="536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0" name="Text Box 411"/>
                        <wps:cNvSpPr txBox="1">
                          <a:spLocks noChangeArrowheads="1"/>
                        </wps:cNvSpPr>
                        <wps:spPr bwMode="auto">
                          <a:xfrm>
                            <a:off x="2561" y="7166"/>
                            <a:ext cx="536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1" name="Text Box 412"/>
                        <wps:cNvSpPr txBox="1">
                          <a:spLocks noChangeArrowheads="1"/>
                        </wps:cNvSpPr>
                        <wps:spPr bwMode="auto">
                          <a:xfrm>
                            <a:off x="7702" y="7138"/>
                            <a:ext cx="537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2" name="Text Box 413"/>
                        <wps:cNvSpPr txBox="1">
                          <a:spLocks noChangeArrowheads="1"/>
                        </wps:cNvSpPr>
                        <wps:spPr bwMode="auto">
                          <a:xfrm>
                            <a:off x="4516" y="8143"/>
                            <a:ext cx="851" cy="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E</w:t>
                              </w:r>
                              <w:r w:rsidRPr="0040545B">
                                <w:rPr>
                                  <w:color w:val="FF0000"/>
                                  <w:sz w:val="32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3" name="Text Box 422"/>
                        <wps:cNvSpPr txBox="1">
                          <a:spLocks noChangeArrowheads="1"/>
                        </wps:cNvSpPr>
                        <wps:spPr bwMode="auto">
                          <a:xfrm>
                            <a:off x="1923" y="3793"/>
                            <a:ext cx="2659" cy="1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6224E4" w:rsidRDefault="008E7224" w:rsidP="0040545B">
                              <w:pPr>
                                <w:pStyle w:val="Heading1"/>
                                <w:rPr>
                                  <w:color w:val="FF0000"/>
                                </w:rPr>
                              </w:pPr>
                              <w:r w:rsidRPr="006224E4">
                                <w:rPr>
                                  <w:color w:val="FF0000"/>
                                </w:rPr>
                                <w:t>1 = ground</w:t>
                              </w:r>
                            </w:p>
                            <w:p w:rsidR="008E7224" w:rsidRPr="006224E4" w:rsidRDefault="008E7224" w:rsidP="0040545B">
                              <w:pPr>
                                <w:rPr>
                                  <w:rFonts w:ascii="Arial" w:hAnsi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6224E4">
                                <w:rPr>
                                  <w:rFonts w:ascii="Arial" w:hAnsi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  <w:t>2 = A-arm</w:t>
                              </w:r>
                            </w:p>
                            <w:p w:rsidR="008E7224" w:rsidRPr="006224E4" w:rsidRDefault="008E7224" w:rsidP="0040545B">
                              <w:pPr>
                                <w:rPr>
                                  <w:rFonts w:ascii="Arial" w:hAnsi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6224E4">
                                <w:rPr>
                                  <w:rFonts w:ascii="Arial" w:hAnsi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  <w:t>3 = strut / cylinder</w:t>
                              </w:r>
                            </w:p>
                            <w:p w:rsidR="008E7224" w:rsidRPr="006224E4" w:rsidRDefault="008E7224" w:rsidP="0040545B">
                              <w:pPr>
                                <w:rPr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6224E4">
                                <w:rPr>
                                  <w:rFonts w:ascii="Arial" w:hAnsi="Arial"/>
                                  <w:b/>
                                  <w:bCs/>
                                  <w:color w:val="FF0000"/>
                                  <w:sz w:val="24"/>
                                  <w:szCs w:val="24"/>
                                </w:rPr>
                                <w:t>4 = pist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4" name="Oval 423"/>
                        <wps:cNvSpPr>
                          <a:spLocks noChangeArrowheads="1"/>
                        </wps:cNvSpPr>
                        <wps:spPr bwMode="auto">
                          <a:xfrm>
                            <a:off x="4858" y="6640"/>
                            <a:ext cx="112" cy="11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5" name="Oval 424"/>
                        <wps:cNvSpPr>
                          <a:spLocks noChangeArrowheads="1"/>
                        </wps:cNvSpPr>
                        <wps:spPr bwMode="auto">
                          <a:xfrm>
                            <a:off x="8110" y="6804"/>
                            <a:ext cx="112" cy="11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6" name="Oval 425"/>
                        <wps:cNvSpPr>
                          <a:spLocks noChangeArrowheads="1"/>
                        </wps:cNvSpPr>
                        <wps:spPr bwMode="auto">
                          <a:xfrm>
                            <a:off x="3585" y="10931"/>
                            <a:ext cx="112" cy="11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7" name="Oval 426"/>
                        <wps:cNvSpPr>
                          <a:spLocks noChangeArrowheads="1"/>
                        </wps:cNvSpPr>
                        <wps:spPr bwMode="auto">
                          <a:xfrm>
                            <a:off x="3389" y="7725"/>
                            <a:ext cx="112" cy="11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8" name="Oval 427"/>
                        <wps:cNvSpPr>
                          <a:spLocks noChangeArrowheads="1"/>
                        </wps:cNvSpPr>
                        <wps:spPr bwMode="auto">
                          <a:xfrm>
                            <a:off x="7575" y="10699"/>
                            <a:ext cx="112" cy="11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" name="Oval 428"/>
                        <wps:cNvSpPr>
                          <a:spLocks noChangeArrowheads="1"/>
                        </wps:cNvSpPr>
                        <wps:spPr bwMode="auto">
                          <a:xfrm>
                            <a:off x="4502" y="7768"/>
                            <a:ext cx="111" cy="11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" name="Text Box 429"/>
                        <wps:cNvSpPr txBox="1">
                          <a:spLocks noChangeArrowheads="1"/>
                        </wps:cNvSpPr>
                        <wps:spPr bwMode="auto">
                          <a:xfrm>
                            <a:off x="4745" y="6809"/>
                            <a:ext cx="821" cy="6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Default="008E7224" w:rsidP="0040545B">
                              <w:pPr>
                                <w:pStyle w:val="Heading1"/>
                                <w:rPr>
                                  <w:sz w:val="32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E</w:t>
                              </w:r>
                              <w:r w:rsidRPr="0040545B">
                                <w:rPr>
                                  <w:color w:val="FF0000"/>
                                  <w:sz w:val="32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" name="Oval 430"/>
                        <wps:cNvSpPr>
                          <a:spLocks noChangeArrowheads="1"/>
                        </wps:cNvSpPr>
                        <wps:spPr bwMode="auto">
                          <a:xfrm rot="1053413">
                            <a:off x="4560" y="6555"/>
                            <a:ext cx="690" cy="3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2" name="Line 431"/>
                        <wps:cNvCnPr>
                          <a:cxnSpLocks noChangeShapeType="1"/>
                        </wps:cNvCnPr>
                        <wps:spPr bwMode="auto">
                          <a:xfrm flipH="1">
                            <a:off x="4575" y="5265"/>
                            <a:ext cx="398" cy="13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3" name="Line 432"/>
                        <wps:cNvCnPr>
                          <a:cxnSpLocks noChangeShapeType="1"/>
                        </wps:cNvCnPr>
                        <wps:spPr bwMode="auto">
                          <a:xfrm flipH="1">
                            <a:off x="5258" y="5490"/>
                            <a:ext cx="382" cy="13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4" name="Arc 434"/>
                        <wps:cNvSpPr>
                          <a:spLocks/>
                        </wps:cNvSpPr>
                        <wps:spPr bwMode="auto">
                          <a:xfrm rot="1081859">
                            <a:off x="4013" y="7554"/>
                            <a:ext cx="1215" cy="32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21600 0 0"/>
                              <a:gd name="G2" fmla="+- 21600 0 0"/>
                              <a:gd name="T0" fmla="*/ 8 w 43200"/>
                              <a:gd name="T1" fmla="*/ 22180 h 22180"/>
                              <a:gd name="T2" fmla="*/ 43200 w 43200"/>
                              <a:gd name="T3" fmla="*/ 21600 h 22180"/>
                              <a:gd name="T4" fmla="*/ 21600 w 43200"/>
                              <a:gd name="T5" fmla="*/ 21600 h 22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3200" h="22180" fill="none" extrusionOk="0">
                                <a:moveTo>
                                  <a:pt x="7" y="22180"/>
                                </a:moveTo>
                                <a:cubicBezTo>
                                  <a:pt x="2" y="21986"/>
                                  <a:pt x="0" y="21793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599"/>
                                </a:cubicBezTo>
                              </a:path>
                              <a:path w="43200" h="22180" stroke="0" extrusionOk="0">
                                <a:moveTo>
                                  <a:pt x="7" y="22180"/>
                                </a:moveTo>
                                <a:cubicBezTo>
                                  <a:pt x="2" y="21986"/>
                                  <a:pt x="0" y="21793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0"/>
                                  <a:pt x="43200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FF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" name="Text Box 600"/>
                        <wps:cNvSpPr txBox="1">
                          <a:spLocks noChangeArrowheads="1"/>
                        </wps:cNvSpPr>
                        <wps:spPr bwMode="auto">
                          <a:xfrm>
                            <a:off x="5033" y="4162"/>
                            <a:ext cx="536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A757A9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>
                                <w:rPr>
                                  <w:color w:val="FF0000"/>
                                  <w:sz w:val="3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" name="Text Box 601"/>
                        <wps:cNvSpPr txBox="1">
                          <a:spLocks noChangeArrowheads="1"/>
                        </wps:cNvSpPr>
                        <wps:spPr bwMode="auto">
                          <a:xfrm>
                            <a:off x="8858" y="7222"/>
                            <a:ext cx="536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A757A9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>
                                <w:rPr>
                                  <w:color w:val="FF0000"/>
                                  <w:sz w:val="3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" name="Text Box 602"/>
                        <wps:cNvSpPr txBox="1">
                          <a:spLocks noChangeArrowheads="1"/>
                        </wps:cNvSpPr>
                        <wps:spPr bwMode="auto">
                          <a:xfrm>
                            <a:off x="3458" y="8842"/>
                            <a:ext cx="536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A757A9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>
                                <w:rPr>
                                  <w:color w:val="FF0000"/>
                                  <w:sz w:val="3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8" name="Text Box 603"/>
                        <wps:cNvSpPr txBox="1">
                          <a:spLocks noChangeArrowheads="1"/>
                        </wps:cNvSpPr>
                        <wps:spPr bwMode="auto">
                          <a:xfrm>
                            <a:off x="6833" y="10717"/>
                            <a:ext cx="536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A757A9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>
                                <w:rPr>
                                  <w:color w:val="FF0000"/>
                                  <w:sz w:val="3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9" name="Text Box 604"/>
                        <wps:cNvSpPr txBox="1">
                          <a:spLocks noChangeArrowheads="1"/>
                        </wps:cNvSpPr>
                        <wps:spPr bwMode="auto">
                          <a:xfrm>
                            <a:off x="5093" y="11512"/>
                            <a:ext cx="536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A757A9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>
                                <w:rPr>
                                  <w:color w:val="FF0000"/>
                                  <w:sz w:val="3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" name="Text Box 605"/>
                        <wps:cNvSpPr txBox="1">
                          <a:spLocks noChangeArrowheads="1"/>
                        </wps:cNvSpPr>
                        <wps:spPr bwMode="auto">
                          <a:xfrm>
                            <a:off x="5213" y="2452"/>
                            <a:ext cx="536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A757A9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>
                                <w:rPr>
                                  <w:color w:val="FF0000"/>
                                  <w:sz w:val="3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06" o:spid="_x0000_s1153" style="position:absolute;margin-left:24.15pt;margin-top:3.55pt;width:373.55pt;height:475.95pt;z-index:251712000" coordorigin="1923,2452" coordsize="7471,9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">
                <v:oval id="Oval 400" o:spid="_x0000_s1154" style="position:absolute;left:5961;top:2950;width:112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" fillcolor="red" strokecolor="red"/>
                <v:shape id="Text Box 408" o:spid="_x0000_s1155" type="#_x0000_t202" style="position:absolute;left:7370;top:10071;width:536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A</w:t>
                        </w:r>
                      </w:p>
                    </w:txbxContent>
                  </v:textbox>
                </v:shape>
                <v:shape id="Text Box 409" o:spid="_x0000_s1156" type="#_x0000_t202" style="position:absolute;left:3479;top:11398;width:537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B</w:t>
                        </w:r>
                      </w:p>
                    </w:txbxContent>
                  </v:textbox>
                </v:shape>
                <v:shape id="Text Box 410" o:spid="_x0000_s1157" type="#_x0000_t202" style="position:absolute;left:6383;top:3172;width:536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F</w:t>
                        </w:r>
                      </w:p>
                    </w:txbxContent>
                  </v:textbox>
                </v:shape>
                <v:shape id="Text Box 411" o:spid="_x0000_s1158" type="#_x0000_t202" style="position:absolute;left:2561;top:7166;width:536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C</w:t>
                        </w:r>
                      </w:p>
                    </w:txbxContent>
                  </v:textbox>
                </v:shape>
                <v:shape id="Text Box 412" o:spid="_x0000_s1159" type="#_x0000_t202" style="position:absolute;left:7702;top:7138;width:537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D</w:t>
                        </w:r>
                      </w:p>
                    </w:txbxContent>
                  </v:textbox>
                </v:shape>
                <v:shape id="Text Box 413" o:spid="_x0000_s1160" type="#_x0000_t202" style="position:absolute;left:4516;top:8143;width:851;height: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PMt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09kE7mfiEZDZHwAAAP//AwBQSwECLQAUAAYACAAAACEA2+H2y+4AAACFAQAAEwAAAAAAAAAA&#10;AAAAAAAAAAAAW0NvbnRlbnRfVHlwZXNdLnhtbFBLAQItABQABgAIAAAAIQBa9CxbvwAAABUBAAAL&#10;AAAAAAAAAAAAAAAAAB8BAABfcmVscy8ucmVsc1BLAQItABQABgAIAAAAIQBIYPMtxQAAANwAAAAP&#10;AAAAAAAAAAAAAAAAAAcCAABkcnMvZG93bnJldi54bWxQSwUGAAAAAAMAAwC3AAAA+QIAAAAA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32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E</w:t>
                        </w:r>
                        <w:r w:rsidRPr="0040545B">
                          <w:rPr>
                            <w:color w:val="FF0000"/>
                            <w:sz w:val="32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422" o:spid="_x0000_s1161" type="#_x0000_t202" style="position:absolute;left:1923;top:3793;width:2659;height:14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" filled="f" stroked="f">
                  <v:textbox>
                    <w:txbxContent>
                      <w:p w:rsidR="008E7224" w:rsidRPr="006224E4" w:rsidRDefault="008E7224" w:rsidP="0040545B">
                        <w:pPr>
                          <w:pStyle w:val="Heading1"/>
                          <w:rPr>
                            <w:color w:val="FF0000"/>
                          </w:rPr>
                        </w:pPr>
                        <w:r w:rsidRPr="006224E4">
                          <w:rPr>
                            <w:color w:val="FF0000"/>
                          </w:rPr>
                          <w:t>1 = ground</w:t>
                        </w:r>
                      </w:p>
                      <w:p w:rsidR="008E7224" w:rsidRPr="006224E4" w:rsidRDefault="008E7224" w:rsidP="0040545B">
                        <w:pPr>
                          <w:rPr>
                            <w:rFonts w:ascii="Arial" w:hAnsi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</w:pPr>
                        <w:r w:rsidRPr="006224E4">
                          <w:rPr>
                            <w:rFonts w:ascii="Arial" w:hAnsi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2 = A-arm</w:t>
                        </w:r>
                      </w:p>
                      <w:p w:rsidR="008E7224" w:rsidRPr="006224E4" w:rsidRDefault="008E7224" w:rsidP="0040545B">
                        <w:pPr>
                          <w:rPr>
                            <w:rFonts w:ascii="Arial" w:hAnsi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</w:pPr>
                        <w:r w:rsidRPr="006224E4">
                          <w:rPr>
                            <w:rFonts w:ascii="Arial" w:hAnsi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3 = strut / cylinder</w:t>
                        </w:r>
                      </w:p>
                      <w:p w:rsidR="008E7224" w:rsidRPr="006224E4" w:rsidRDefault="008E7224" w:rsidP="0040545B">
                        <w:pPr>
                          <w:rPr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</w:pPr>
                        <w:r w:rsidRPr="006224E4">
                          <w:rPr>
                            <w:rFonts w:ascii="Arial" w:hAnsi="Arial"/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4 = piston</w:t>
                        </w:r>
                      </w:p>
                    </w:txbxContent>
                  </v:textbox>
                </v:shape>
                <v:oval id="Oval 423" o:spid="_x0000_s1162" style="position:absolute;left:4858;top:6640;width:112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" fillcolor="red" strokecolor="red"/>
                <v:oval id="Oval 424" o:spid="_x0000_s1163" style="position:absolute;left:8110;top:6804;width:112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" fillcolor="red" strokecolor="red"/>
                <v:oval id="Oval 425" o:spid="_x0000_s1164" style="position:absolute;left:3585;top:10931;width:112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" fillcolor="red" strokecolor="red"/>
                <v:oval id="Oval 426" o:spid="_x0000_s1165" style="position:absolute;left:3389;top:7725;width:112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" fillcolor="red" strokecolor="red"/>
                <v:oval id="Oval 427" o:spid="_x0000_s1166" style="position:absolute;left:7575;top:10699;width:112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" fillcolor="red" strokecolor="red"/>
                <v:oval id="Oval 428" o:spid="_x0000_s1167" style="position:absolute;left:4502;top:7768;width:111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" fillcolor="red" strokecolor="red"/>
                <v:shape id="Text Box 429" o:spid="_x0000_s1168" type="#_x0000_t202" style="position:absolute;left:4745;top:6809;width:821;height:6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14c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/D&#10;OD+eiUdAzp4AAAD//wMAUEsBAi0AFAAGAAgAAAAhANvh9svuAAAAhQEAABMAAAAAAAAAAAAAAAAA&#10;AAAAAFtDb250ZW50X1R5cGVzXS54bWxQSwECLQAUAAYACAAAACEAWvQsW78AAAAVAQAACwAAAAAA&#10;AAAAAAAAAAAfAQAAX3JlbHMvLnJlbHNQSwECLQAUAAYACAAAACEAUideHMAAAADcAAAADwAAAAAA&#10;AAAAAAAAAAAHAgAAZHJzL2Rvd25yZXYueG1sUEsFBgAAAAADAAMAtwAAAPQCAAAAAA==&#10;" filled="f" stroked="f">
                  <v:textbox>
                    <w:txbxContent>
                      <w:p w:rsidR="008E7224" w:rsidRDefault="008E7224" w:rsidP="0040545B">
                        <w:pPr>
                          <w:pStyle w:val="Heading1"/>
                          <w:rPr>
                            <w:sz w:val="32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E</w:t>
                        </w:r>
                        <w:r w:rsidRPr="0040545B">
                          <w:rPr>
                            <w:color w:val="FF0000"/>
                            <w:sz w:val="32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oval id="Oval 430" o:spid="_x0000_s1169" style="position:absolute;left:4560;top:6555;width:690;height:300;rotation:115060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" filled="f" strokecolor="red">
                  <v:stroke dashstyle="dash"/>
                </v:oval>
                <v:line id="Line 431" o:spid="_x0000_s1170" style="position:absolute;flip:x;visibility:visible;mso-wrap-style:square" from="4575,5265" to="4973,6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" strokecolor="red">
                  <v:stroke dashstyle="dash"/>
                </v:line>
                <v:line id="Line 432" o:spid="_x0000_s1171" style="position:absolute;flip:x;visibility:visible;mso-wrap-style:square" from="5258,5490" to="5640,6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" strokecolor="red">
                  <v:stroke dashstyle="dash"/>
                </v:line>
                <v:shape id="Arc 434" o:spid="_x0000_s1172" style="position:absolute;left:4013;top:7554;width:1215;height:325;rotation:1181679fd;visibility:visible;mso-wrap-style:square;v-text-anchor:top" coordsize="43200,221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" path="m7,22180nfc2,21986,,21793,,21600,,9670,9670,,21600,,33529,,43200,9670,43200,21599em7,22180nsc2,21986,,21793,,21600,,9670,9670,,21600,,33529,,43200,9670,43200,21599r-21600,1l7,22180xe" filled="f" strokecolor="red">
                  <v:stroke dashstyle="dash"/>
                  <v:path arrowok="t" o:extrusionok="f" o:connecttype="custom" o:connectlocs="0,325;1215,317;608,317" o:connectangles="0,0,0"/>
                </v:shape>
                <v:shape id="Text Box 600" o:spid="_x0000_s1173" type="#_x0000_t202" style="position:absolute;left:5033;top:4162;width:536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" filled="f" stroked="f">
                  <v:textbox>
                    <w:txbxContent>
                      <w:p w:rsidR="008E7224" w:rsidRPr="0040545B" w:rsidRDefault="008E7224" w:rsidP="00A757A9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>
                          <w:rPr>
                            <w:color w:val="FF0000"/>
                            <w:sz w:val="32"/>
                          </w:rPr>
                          <w:t>4</w:t>
                        </w:r>
                      </w:p>
                    </w:txbxContent>
                  </v:textbox>
                </v:shape>
                <v:shape id="Text Box 601" o:spid="_x0000_s1174" type="#_x0000_t202" style="position:absolute;left:8858;top:7222;width:536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" filled="f" stroked="f">
                  <v:textbox>
                    <w:txbxContent>
                      <w:p w:rsidR="008E7224" w:rsidRPr="0040545B" w:rsidRDefault="008E7224" w:rsidP="00A757A9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>
                          <w:rPr>
                            <w:color w:val="FF0000"/>
                            <w:sz w:val="32"/>
                          </w:rPr>
                          <w:t>1</w:t>
                        </w:r>
                      </w:p>
                    </w:txbxContent>
                  </v:textbox>
                </v:shape>
                <v:shape id="Text Box 602" o:spid="_x0000_s1175" type="#_x0000_t202" style="position:absolute;left:3458;top:8842;width:536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" filled="f" stroked="f">
                  <v:textbox>
                    <w:txbxContent>
                      <w:p w:rsidR="008E7224" w:rsidRPr="0040545B" w:rsidRDefault="008E7224" w:rsidP="00A757A9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>
                          <w:rPr>
                            <w:color w:val="FF0000"/>
                            <w:sz w:val="32"/>
                          </w:rPr>
                          <w:t>3</w:t>
                        </w:r>
                      </w:p>
                    </w:txbxContent>
                  </v:textbox>
                </v:shape>
                <v:shape id="Text Box 603" o:spid="_x0000_s1176" type="#_x0000_t202" style="position:absolute;left:6833;top:10717;width:536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VIa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/D&#10;uDaeiUdAzp4AAAD//wMAUEsBAi0AFAAGAAgAAAAhANvh9svuAAAAhQEAABMAAAAAAAAAAAAAAAAA&#10;AAAAAFtDb250ZW50X1R5cGVzXS54bWxQSwECLQAUAAYACAAAACEAWvQsW78AAAAVAQAACwAAAAAA&#10;AAAAAAAAAAAfAQAAX3JlbHMvLnJlbHNQSwECLQAUAAYACAAAACEArFFSGsAAAADcAAAADwAAAAAA&#10;AAAAAAAAAAAHAgAAZHJzL2Rvd25yZXYueG1sUEsFBgAAAAADAAMAtwAAAPQCAAAAAA==&#10;" filled="f" stroked="f">
                  <v:textbox>
                    <w:txbxContent>
                      <w:p w:rsidR="008E7224" w:rsidRPr="0040545B" w:rsidRDefault="008E7224" w:rsidP="00A757A9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>
                          <w:rPr>
                            <w:color w:val="FF0000"/>
                            <w:sz w:val="32"/>
                          </w:rPr>
                          <w:t>1</w:t>
                        </w:r>
                      </w:p>
                    </w:txbxContent>
                  </v:textbox>
                </v:shape>
                <v:shape id="Text Box 604" o:spid="_x0000_s1177" type="#_x0000_t202" style="position:absolute;left:5093;top:11512;width:536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" filled="f" stroked="f">
                  <v:textbox>
                    <w:txbxContent>
                      <w:p w:rsidR="008E7224" w:rsidRPr="0040545B" w:rsidRDefault="008E7224" w:rsidP="00A757A9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>
                          <w:rPr>
                            <w:color w:val="FF0000"/>
                            <w:sz w:val="32"/>
                          </w:rPr>
                          <w:t>2</w:t>
                        </w:r>
                      </w:p>
                    </w:txbxContent>
                  </v:textbox>
                </v:shape>
                <v:shape id="Text Box 605" o:spid="_x0000_s1178" type="#_x0000_t202" style="position:absolute;left:5213;top:2452;width:536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" filled="f" stroked="f">
                  <v:textbox>
                    <w:txbxContent>
                      <w:p w:rsidR="008E7224" w:rsidRPr="0040545B" w:rsidRDefault="008E7224" w:rsidP="00A757A9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>
                          <w:rPr>
                            <w:color w:val="FF0000"/>
                            <w:sz w:val="32"/>
                          </w:rP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20864" behindDoc="0" locked="0" layoutInCell="1" allowOverlap="1">
                <wp:simplePos x="0" y="0"/>
                <wp:positionH relativeFrom="column">
                  <wp:posOffset>-277495</wp:posOffset>
                </wp:positionH>
                <wp:positionV relativeFrom="paragraph">
                  <wp:posOffset>137795</wp:posOffset>
                </wp:positionV>
                <wp:extent cx="1688465" cy="942340"/>
                <wp:effectExtent l="0" t="0" r="0" b="0"/>
                <wp:wrapNone/>
                <wp:docPr id="334" name="Text Box 4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8465" cy="942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6224E4" w:rsidRDefault="008E7224" w:rsidP="006224E4">
                            <w:pPr>
                              <w:pStyle w:val="Heading1"/>
                              <w:rPr>
                                <w:color w:val="FF0000"/>
                              </w:rPr>
                            </w:pPr>
                            <w:r w:rsidRPr="006224E4">
                              <w:rPr>
                                <w:color w:val="FF0000"/>
                              </w:rPr>
                              <w:t>1 = ground</w:t>
                            </w:r>
                          </w:p>
                          <w:p w:rsidR="008E7224" w:rsidRPr="006224E4" w:rsidRDefault="008E7224" w:rsidP="006224E4">
                            <w:pPr>
                              <w:rPr>
                                <w:rFonts w:ascii="Arial" w:hAnsi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6224E4">
                              <w:rPr>
                                <w:rFonts w:ascii="Arial" w:hAnsi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  <w:t>2 = A-arm</w:t>
                            </w:r>
                          </w:p>
                          <w:p w:rsidR="008E7224" w:rsidRPr="006224E4" w:rsidRDefault="008E7224" w:rsidP="006224E4">
                            <w:pPr>
                              <w:rPr>
                                <w:rFonts w:ascii="Arial" w:hAnsi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6224E4">
                              <w:rPr>
                                <w:rFonts w:ascii="Arial" w:hAnsi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  <w:t>3 = strut / cylinder</w:t>
                            </w:r>
                          </w:p>
                          <w:p w:rsidR="008E7224" w:rsidRPr="006224E4" w:rsidRDefault="008E7224" w:rsidP="006224E4">
                            <w:pPr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6224E4">
                              <w:rPr>
                                <w:rFonts w:ascii="Arial" w:hAnsi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  <w:t>4 = pist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4" o:spid="_x0000_s1179" type="#_x0000_t202" style="position:absolute;margin-left:-21.85pt;margin-top:10.85pt;width:132.95pt;height:74.2pt;z-index:251620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lAovAIAAMU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" filled="f" stroked="f">
                <v:textbox>
                  <w:txbxContent>
                    <w:p w:rsidR="008E7224" w:rsidRPr="006224E4" w:rsidRDefault="008E7224" w:rsidP="006224E4">
                      <w:pPr>
                        <w:pStyle w:val="Heading1"/>
                        <w:rPr>
                          <w:color w:val="FF0000"/>
                        </w:rPr>
                      </w:pPr>
                      <w:r w:rsidRPr="006224E4">
                        <w:rPr>
                          <w:color w:val="FF0000"/>
                        </w:rPr>
                        <w:t>1 = ground</w:t>
                      </w:r>
                    </w:p>
                    <w:p w:rsidR="008E7224" w:rsidRPr="006224E4" w:rsidRDefault="008E7224" w:rsidP="006224E4">
                      <w:pPr>
                        <w:rPr>
                          <w:rFonts w:ascii="Arial" w:hAnsi="Arial"/>
                          <w:b/>
                          <w:bCs/>
                          <w:color w:val="FF0000"/>
                          <w:sz w:val="24"/>
                          <w:szCs w:val="24"/>
                        </w:rPr>
                      </w:pPr>
                      <w:r w:rsidRPr="006224E4">
                        <w:rPr>
                          <w:rFonts w:ascii="Arial" w:hAnsi="Arial"/>
                          <w:b/>
                          <w:bCs/>
                          <w:color w:val="FF0000"/>
                          <w:sz w:val="24"/>
                          <w:szCs w:val="24"/>
                        </w:rPr>
                        <w:t>2 = A-arm</w:t>
                      </w:r>
                    </w:p>
                    <w:p w:rsidR="008E7224" w:rsidRPr="006224E4" w:rsidRDefault="008E7224" w:rsidP="006224E4">
                      <w:pPr>
                        <w:rPr>
                          <w:rFonts w:ascii="Arial" w:hAnsi="Arial"/>
                          <w:b/>
                          <w:bCs/>
                          <w:color w:val="FF0000"/>
                          <w:sz w:val="24"/>
                          <w:szCs w:val="24"/>
                        </w:rPr>
                      </w:pPr>
                      <w:r w:rsidRPr="006224E4">
                        <w:rPr>
                          <w:rFonts w:ascii="Arial" w:hAnsi="Arial"/>
                          <w:b/>
                          <w:bCs/>
                          <w:color w:val="FF0000"/>
                          <w:sz w:val="24"/>
                          <w:szCs w:val="24"/>
                        </w:rPr>
                        <w:t>3 = strut / cylinder</w:t>
                      </w:r>
                    </w:p>
                    <w:p w:rsidR="008E7224" w:rsidRPr="006224E4" w:rsidRDefault="008E7224" w:rsidP="006224E4">
                      <w:pPr>
                        <w:rPr>
                          <w:b/>
                          <w:bCs/>
                          <w:color w:val="FF0000"/>
                          <w:sz w:val="24"/>
                          <w:szCs w:val="24"/>
                        </w:rPr>
                      </w:pPr>
                      <w:r w:rsidRPr="006224E4">
                        <w:rPr>
                          <w:rFonts w:ascii="Arial" w:hAnsi="Arial"/>
                          <w:b/>
                          <w:bCs/>
                          <w:color w:val="FF0000"/>
                          <w:sz w:val="24"/>
                          <w:szCs w:val="24"/>
                        </w:rPr>
                        <w:t>4 = piston</w:t>
                      </w:r>
                    </w:p>
                  </w:txbxContent>
                </v:textbox>
              </v:shape>
            </w:pict>
          </mc:Fallback>
        </mc:AlternateContent>
      </w:r>
    </w:p>
    <w:p w:rsidR="00C74879" w:rsidRDefault="00C74879" w:rsidP="00C74879"/>
    <w:p w:rsidR="00C74879" w:rsidRDefault="00C74879" w:rsidP="00C74879"/>
    <w:p w:rsidR="00C74879" w:rsidRDefault="00C74879" w:rsidP="00C74879"/>
    <w:p w:rsidR="00A944A5" w:rsidRDefault="00A944A5" w:rsidP="00C74879"/>
    <w:p w:rsidR="00A944A5" w:rsidRDefault="00A944A5" w:rsidP="00C74879"/>
    <w:p w:rsidR="00A944A5" w:rsidRDefault="00A944A5" w:rsidP="00C74879"/>
    <w:p w:rsidR="00A944A5" w:rsidRDefault="00A944A5" w:rsidP="00C74879"/>
    <w:p w:rsidR="00A944A5" w:rsidRDefault="00A944A5" w:rsidP="00C74879"/>
    <w:p w:rsidR="00C74879" w:rsidRDefault="00A944A5" w:rsidP="00C74879">
      <w:r>
        <w:br w:type="page"/>
      </w:r>
    </w:p>
    <w:p w:rsidR="00C74879" w:rsidRDefault="008A3783" w:rsidP="00C74879">
      <w:r>
        <w:lastRenderedPageBreak/>
        <mc:AlternateContent>
          <mc:Choice Requires="wps">
            <w:drawing>
              <wp:anchor distT="0" distB="0" distL="114300" distR="114300" simplePos="0" relativeHeight="251615744" behindDoc="0" locked="0" layoutInCell="1" allowOverlap="1">
                <wp:simplePos x="0" y="0"/>
                <wp:positionH relativeFrom="column">
                  <wp:posOffset>2830195</wp:posOffset>
                </wp:positionH>
                <wp:positionV relativeFrom="paragraph">
                  <wp:posOffset>-58420</wp:posOffset>
                </wp:positionV>
                <wp:extent cx="71120" cy="71755"/>
                <wp:effectExtent l="0" t="0" r="0" b="0"/>
                <wp:wrapNone/>
                <wp:docPr id="333" name="Oval 4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114DAEF" id="Oval 437" o:spid="_x0000_s1026" style="position:absolute;margin-left:222.85pt;margin-top:-4.6pt;width:5.6pt;height:5.65pt;z-index:251615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" fillcolor="red" strokecolor="red"/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30080" behindDoc="0" locked="0" layoutInCell="1" allowOverlap="1">
                <wp:simplePos x="0" y="0"/>
                <wp:positionH relativeFrom="column">
                  <wp:posOffset>4288155</wp:posOffset>
                </wp:positionH>
                <wp:positionV relativeFrom="paragraph">
                  <wp:posOffset>104775</wp:posOffset>
                </wp:positionV>
                <wp:extent cx="516255" cy="448945"/>
                <wp:effectExtent l="0" t="0" r="0" b="0"/>
                <wp:wrapNone/>
                <wp:docPr id="332" name="Text Box 4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6255" cy="448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6224E4">
                            <w:pPr>
                              <w:pStyle w:val="Heading1"/>
                              <w:rPr>
                                <w:color w:val="FF0000"/>
                                <w:sz w:val="32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F</w:t>
                            </w:r>
                            <w:r>
                              <w:rPr>
                                <w:color w:val="FF0000"/>
                                <w:sz w:val="32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7" o:spid="_x0000_s1180" type="#_x0000_t202" style="position:absolute;margin-left:337.65pt;margin-top:8.25pt;width:40.65pt;height:35.35pt;z-index:251630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UpSuuwIAAMQ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" filled="f" stroked="f">
                <v:textbox>
                  <w:txbxContent>
                    <w:p w:rsidR="008E7224" w:rsidRPr="0040545B" w:rsidRDefault="008E7224" w:rsidP="006224E4">
                      <w:pPr>
                        <w:pStyle w:val="Heading1"/>
                        <w:rPr>
                          <w:color w:val="FF0000"/>
                          <w:sz w:val="32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F</w:t>
                      </w:r>
                      <w:r>
                        <w:rPr>
                          <w:color w:val="FF0000"/>
                          <w:sz w:val="32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color w:val="FF0000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2840355</wp:posOffset>
                </wp:positionH>
                <wp:positionV relativeFrom="paragraph">
                  <wp:posOffset>-41910</wp:posOffset>
                </wp:positionV>
                <wp:extent cx="1615440" cy="327025"/>
                <wp:effectExtent l="0" t="0" r="0" b="0"/>
                <wp:wrapNone/>
                <wp:docPr id="331" name="Freeform 5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15440" cy="327025"/>
                        </a:xfrm>
                        <a:custGeom>
                          <a:avLst/>
                          <a:gdLst>
                            <a:gd name="T0" fmla="*/ 2544 w 2544"/>
                            <a:gd name="T1" fmla="*/ 341 h 515"/>
                            <a:gd name="T2" fmla="*/ 1977 w 2544"/>
                            <a:gd name="T3" fmla="*/ 492 h 515"/>
                            <a:gd name="T4" fmla="*/ 1122 w 2544"/>
                            <a:gd name="T5" fmla="*/ 477 h 515"/>
                            <a:gd name="T6" fmla="*/ 582 w 2544"/>
                            <a:gd name="T7" fmla="*/ 312 h 515"/>
                            <a:gd name="T8" fmla="*/ 0 w 2544"/>
                            <a:gd name="T9" fmla="*/ 0 h 5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2544" h="515">
                              <a:moveTo>
                                <a:pt x="2544" y="341"/>
                              </a:moveTo>
                              <a:cubicBezTo>
                                <a:pt x="2450" y="366"/>
                                <a:pt x="2214" y="469"/>
                                <a:pt x="1977" y="492"/>
                              </a:cubicBezTo>
                              <a:cubicBezTo>
                                <a:pt x="1740" y="515"/>
                                <a:pt x="1354" y="507"/>
                                <a:pt x="1122" y="477"/>
                              </a:cubicBezTo>
                              <a:cubicBezTo>
                                <a:pt x="890" y="447"/>
                                <a:pt x="769" y="391"/>
                                <a:pt x="582" y="312"/>
                              </a:cubicBezTo>
                              <a:cubicBezTo>
                                <a:pt x="395" y="233"/>
                                <a:pt x="121" y="65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28575" cap="flat" cmpd="sng">
                          <a:solidFill>
                            <a:srgbClr val="FF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B5E839" id="Freeform 509" o:spid="_x0000_s1026" style="position:absolute;margin-left:223.65pt;margin-top:-3.3pt;width:127.2pt;height:25.7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544,5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" path="m2544,341v-94,25,-330,128,-567,151c1740,515,1354,507,1122,477,890,447,769,391,582,312,395,233,121,65,,e" filled="f" strokecolor="red" strokeweight="2.25pt">
                <v:stroke dashstyle="dash"/>
                <v:path arrowok="t" o:connecttype="custom" o:connectlocs="1615440,216535;1255395,312420;712470,302895;369570,198120;0,0" o:connectangles="0,0,0,0,0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16768" behindDoc="0" locked="0" layoutInCell="1" allowOverlap="1">
                <wp:simplePos x="0" y="0"/>
                <wp:positionH relativeFrom="column">
                  <wp:posOffset>2345055</wp:posOffset>
                </wp:positionH>
                <wp:positionV relativeFrom="paragraph">
                  <wp:posOffset>-146050</wp:posOffset>
                </wp:positionV>
                <wp:extent cx="516255" cy="448945"/>
                <wp:effectExtent l="0" t="0" r="0" b="0"/>
                <wp:wrapNone/>
                <wp:docPr id="330" name="Text Box 4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6255" cy="448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6224E4">
                            <w:pPr>
                              <w:pStyle w:val="Heading1"/>
                              <w:rPr>
                                <w:color w:val="FF0000"/>
                                <w:sz w:val="32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F</w:t>
                            </w:r>
                            <w:r w:rsidRPr="006224E4">
                              <w:rPr>
                                <w:color w:val="FF0000"/>
                                <w:sz w:val="32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0" o:spid="_x0000_s1181" type="#_x0000_t202" style="position:absolute;margin-left:184.65pt;margin-top:-11.5pt;width:40.65pt;height:35.35pt;z-index:251616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" filled="f" stroked="f">
                <v:textbox>
                  <w:txbxContent>
                    <w:p w:rsidR="008E7224" w:rsidRPr="0040545B" w:rsidRDefault="008E7224" w:rsidP="006224E4">
                      <w:pPr>
                        <w:pStyle w:val="Heading1"/>
                        <w:rPr>
                          <w:color w:val="FF0000"/>
                          <w:sz w:val="32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F</w:t>
                      </w:r>
                      <w:r w:rsidRPr="006224E4">
                        <w:rPr>
                          <w:color w:val="FF0000"/>
                          <w:sz w:val="32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2940050</wp:posOffset>
                </wp:positionH>
                <wp:positionV relativeFrom="paragraph">
                  <wp:posOffset>-384810</wp:posOffset>
                </wp:positionV>
                <wp:extent cx="340360" cy="354330"/>
                <wp:effectExtent l="0" t="0" r="0" b="0"/>
                <wp:wrapNone/>
                <wp:docPr id="329" name="Text Box 4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354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F65193">
                            <w:pPr>
                              <w:pStyle w:val="Heading1"/>
                              <w:rPr>
                                <w:color w:val="FF0000"/>
                                <w:vertAlign w:val="subscript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y</w:t>
                            </w:r>
                            <w:r>
                              <w:rPr>
                                <w:color w:val="FF0000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2" o:spid="_x0000_s1182" type="#_x0000_t202" style="position:absolute;margin-left:231.5pt;margin-top:-30.3pt;width:26.8pt;height:27.9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5qWvQIAAMQ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" filled="f" stroked="f">
                <v:textbox>
                  <w:txbxContent>
                    <w:p w:rsidR="008E7224" w:rsidRPr="0040545B" w:rsidRDefault="008E7224" w:rsidP="00F65193">
                      <w:pPr>
                        <w:pStyle w:val="Heading1"/>
                        <w:rPr>
                          <w:color w:val="FF0000"/>
                          <w:vertAlign w:val="subscript"/>
                        </w:rPr>
                      </w:pPr>
                      <w:r>
                        <w:rPr>
                          <w:color w:val="FF0000"/>
                        </w:rPr>
                        <w:t>y</w:t>
                      </w:r>
                      <w:r>
                        <w:rPr>
                          <w:color w:val="FF0000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29056" behindDoc="0" locked="0" layoutInCell="1" allowOverlap="1">
                <wp:simplePos x="0" y="0"/>
                <wp:positionH relativeFrom="column">
                  <wp:posOffset>4411345</wp:posOffset>
                </wp:positionH>
                <wp:positionV relativeFrom="paragraph">
                  <wp:posOffset>141605</wp:posOffset>
                </wp:positionV>
                <wp:extent cx="71120" cy="71755"/>
                <wp:effectExtent l="0" t="0" r="0" b="0"/>
                <wp:wrapNone/>
                <wp:docPr id="328" name="Oval 4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1415DA1" id="Oval 456" o:spid="_x0000_s1026" style="position:absolute;margin-left:347.35pt;margin-top:11.15pt;width:5.6pt;height:5.65pt;z-index:25162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" fillcolor="red" strokecolor="red"/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2112010</wp:posOffset>
                </wp:positionH>
                <wp:positionV relativeFrom="paragraph">
                  <wp:posOffset>-332740</wp:posOffset>
                </wp:positionV>
                <wp:extent cx="850265" cy="2919095"/>
                <wp:effectExtent l="0" t="0" r="0" b="0"/>
                <wp:wrapNone/>
                <wp:docPr id="327" name="Line 4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50265" cy="29190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2BE80F" id="Line 485" o:spid="_x0000_s1026" style="position:absolute;flip: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6.3pt,-26.2pt" to="233.25pt,20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" strokecolor="red">
                <v:stroke endarrow="block"/>
              </v:line>
            </w:pict>
          </mc:Fallback>
        </mc:AlternateContent>
      </w:r>
    </w:p>
    <w:p w:rsidR="00C74879" w:rsidRDefault="008A3783" w:rsidP="00C74879">
      <w:r>
        <mc:AlternateContent>
          <mc:Choice Requires="wpg">
            <w:drawing>
              <wp:anchor distT="0" distB="0" distL="114300" distR="114300" simplePos="0" relativeHeight="251604480" behindDoc="0" locked="0" layoutInCell="1" allowOverlap="1">
                <wp:simplePos x="0" y="0"/>
                <wp:positionH relativeFrom="column">
                  <wp:posOffset>-310515</wp:posOffset>
                </wp:positionH>
                <wp:positionV relativeFrom="paragraph">
                  <wp:posOffset>-354330</wp:posOffset>
                </wp:positionV>
                <wp:extent cx="6309360" cy="8757920"/>
                <wp:effectExtent l="0" t="0" r="0" b="0"/>
                <wp:wrapNone/>
                <wp:docPr id="166" name="Group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09360" cy="8757920"/>
                          <a:chOff x="1011" y="1167"/>
                          <a:chExt cx="9936" cy="13792"/>
                        </a:xfrm>
                      </wpg:grpSpPr>
                      <wpg:grpSp>
                        <wpg:cNvPr id="167" name="Group 130"/>
                        <wpg:cNvGrpSpPr>
                          <a:grpSpLocks/>
                        </wpg:cNvGrpSpPr>
                        <wpg:grpSpPr bwMode="auto">
                          <a:xfrm>
                            <a:off x="8160" y="1167"/>
                            <a:ext cx="763" cy="608"/>
                            <a:chOff x="5310" y="1400"/>
                            <a:chExt cx="763" cy="608"/>
                          </a:xfrm>
                        </wpg:grpSpPr>
                        <wpg:grpSp>
                          <wpg:cNvPr id="168" name="Group 131"/>
                          <wpg:cNvGrpSpPr>
                            <a:grpSpLocks/>
                          </wpg:cNvGrpSpPr>
                          <wpg:grpSpPr bwMode="auto">
                            <a:xfrm rot="1030761">
                              <a:off x="5352" y="1648"/>
                              <a:ext cx="721" cy="360"/>
                              <a:chOff x="4320" y="1656"/>
                              <a:chExt cx="721" cy="360"/>
                            </a:xfrm>
                          </wpg:grpSpPr>
                          <wps:wsp>
                            <wps:cNvPr id="169" name="Arc 132"/>
                            <wps:cNvSpPr>
                              <a:spLocks/>
                            </wps:cNvSpPr>
                            <wps:spPr bwMode="auto">
                              <a:xfrm>
                                <a:off x="4321" y="1656"/>
                                <a:ext cx="720" cy="358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0 w 43200"/>
                                  <a:gd name="T1" fmla="*/ 21652 h 21652"/>
                                  <a:gd name="T2" fmla="*/ 43200 w 43200"/>
                                  <a:gd name="T3" fmla="*/ 21600 h 21652"/>
                                  <a:gd name="T4" fmla="*/ 21600 w 43200"/>
                                  <a:gd name="T5" fmla="*/ 21600 h 2165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21652" fill="none" extrusionOk="0">
                                    <a:moveTo>
                                      <a:pt x="0" y="21651"/>
                                    </a:moveTo>
                                    <a:cubicBezTo>
                                      <a:pt x="0" y="21634"/>
                                      <a:pt x="0" y="21617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599"/>
                                    </a:cubicBezTo>
                                  </a:path>
                                  <a:path w="43200" h="21652" stroke="0" extrusionOk="0">
                                    <a:moveTo>
                                      <a:pt x="0" y="21651"/>
                                    </a:moveTo>
                                    <a:cubicBezTo>
                                      <a:pt x="0" y="21634"/>
                                      <a:pt x="0" y="21617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599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0" name="Line 1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20" y="2016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71" name="Line 13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310" y="1460"/>
                              <a:ext cx="15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" name="Line 13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390" y="1420"/>
                              <a:ext cx="15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" name="Line 13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480" y="1400"/>
                              <a:ext cx="15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" name="Line 13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585" y="1400"/>
                              <a:ext cx="15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" name="Line 13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715" y="1465"/>
                              <a:ext cx="15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76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5700" y="2466"/>
                            <a:ext cx="1230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PISTON</w:t>
                              </w:r>
                            </w:p>
                            <w:p w:rsidR="008E722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RO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6621" y="7476"/>
                            <a:ext cx="1230" cy="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Default="008E7224" w:rsidP="00C74879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RAC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8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7845" y="4458"/>
                            <a:ext cx="1008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6224E4" w:rsidRDefault="008E7224" w:rsidP="00C74879">
                              <w:pPr>
                                <w:pStyle w:val="Heading1"/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6224E4">
                                <w:rPr>
                                  <w:sz w:val="20"/>
                                  <w:szCs w:val="20"/>
                                </w:rPr>
                                <w:t>TIE</w:t>
                              </w:r>
                            </w:p>
                            <w:p w:rsidR="008E7224" w:rsidRPr="006224E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 w:rsidRPr="006224E4"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RO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3756" y="8898"/>
                            <a:ext cx="1230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Default="008E7224" w:rsidP="00C74879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STRU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1011" y="10368"/>
                            <a:ext cx="1590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WHEEL</w:t>
                              </w:r>
                            </w:p>
                            <w:p w:rsidR="008E722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SPINDL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3699" y="14259"/>
                            <a:ext cx="1230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Default="008E7224" w:rsidP="00C74879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A-AR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2" name="Group 145"/>
                        <wpg:cNvGrpSpPr>
                          <a:grpSpLocks/>
                        </wpg:cNvGrpSpPr>
                        <wpg:grpSpPr bwMode="auto">
                          <a:xfrm>
                            <a:off x="5704" y="7890"/>
                            <a:ext cx="2443" cy="480"/>
                            <a:chOff x="7602" y="5595"/>
                            <a:chExt cx="2443" cy="480"/>
                          </a:xfrm>
                        </wpg:grpSpPr>
                        <wps:wsp>
                          <wps:cNvPr id="183" name="Oval 146"/>
                          <wps:cNvSpPr>
                            <a:spLocks noChangeArrowheads="1"/>
                          </wps:cNvSpPr>
                          <wps:spPr bwMode="auto">
                            <a:xfrm>
                              <a:off x="7602" y="5643"/>
                              <a:ext cx="432" cy="43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4" name="Line 1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95" y="5735"/>
                              <a:ext cx="37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Line 14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025" y="5925"/>
                              <a:ext cx="3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" name="Arc 149"/>
                          <wps:cNvSpPr>
                            <a:spLocks/>
                          </wps:cNvSpPr>
                          <wps:spPr bwMode="auto">
                            <a:xfrm rot="16270984" flipV="1">
                              <a:off x="8289" y="5799"/>
                              <a:ext cx="189" cy="71"/>
                            </a:xfrm>
                            <a:custGeom>
                              <a:avLst/>
                              <a:gdLst>
                                <a:gd name="G0" fmla="+- 21583 0 0"/>
                                <a:gd name="G1" fmla="+- 21600 0 0"/>
                                <a:gd name="G2" fmla="+- 21600 0 0"/>
                                <a:gd name="T0" fmla="*/ 0 w 43183"/>
                                <a:gd name="T1" fmla="*/ 20743 h 23405"/>
                                <a:gd name="T2" fmla="*/ 43107 w 43183"/>
                                <a:gd name="T3" fmla="*/ 23405 h 23405"/>
                                <a:gd name="T4" fmla="*/ 21583 w 43183"/>
                                <a:gd name="T5" fmla="*/ 21600 h 234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183" h="23405" fill="none" extrusionOk="0">
                                  <a:moveTo>
                                    <a:pt x="0" y="20743"/>
                                  </a:moveTo>
                                  <a:cubicBezTo>
                                    <a:pt x="460" y="9156"/>
                                    <a:pt x="9987" y="0"/>
                                    <a:pt x="21583" y="0"/>
                                  </a:cubicBezTo>
                                  <a:cubicBezTo>
                                    <a:pt x="33512" y="0"/>
                                    <a:pt x="43183" y="9670"/>
                                    <a:pt x="43183" y="21600"/>
                                  </a:cubicBezTo>
                                  <a:cubicBezTo>
                                    <a:pt x="43183" y="22202"/>
                                    <a:pt x="43157" y="22804"/>
                                    <a:pt x="43107" y="23405"/>
                                  </a:cubicBezTo>
                                </a:path>
                                <a:path w="43183" h="23405" stroke="0" extrusionOk="0">
                                  <a:moveTo>
                                    <a:pt x="0" y="20743"/>
                                  </a:moveTo>
                                  <a:cubicBezTo>
                                    <a:pt x="460" y="9156"/>
                                    <a:pt x="9987" y="0"/>
                                    <a:pt x="21583" y="0"/>
                                  </a:cubicBezTo>
                                  <a:cubicBezTo>
                                    <a:pt x="33512" y="0"/>
                                    <a:pt x="43183" y="9670"/>
                                    <a:pt x="43183" y="21600"/>
                                  </a:cubicBezTo>
                                  <a:cubicBezTo>
                                    <a:pt x="43183" y="22202"/>
                                    <a:pt x="43157" y="22804"/>
                                    <a:pt x="43107" y="23405"/>
                                  </a:cubicBezTo>
                                  <a:lnTo>
                                    <a:pt x="21583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7" name="Line 150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295" y="5880"/>
                              <a:ext cx="3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" name="Line 15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235" y="5600"/>
                              <a:ext cx="210" cy="1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9" name="Line 152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165" y="5670"/>
                              <a:ext cx="1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0" name="Line 15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270" y="5935"/>
                              <a:ext cx="170" cy="1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15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825" y="5595"/>
                              <a:ext cx="220" cy="1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2" name="Line 155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9885" y="5880"/>
                              <a:ext cx="3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3" name="Line 15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20" y="5595"/>
                              <a:ext cx="1600" cy="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4" name="Line 1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40" y="5723"/>
                              <a:ext cx="1595" cy="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5" name="Line 1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63" y="6028"/>
                              <a:ext cx="1582" cy="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6" name="Group 159"/>
                        <wpg:cNvGrpSpPr>
                          <a:grpSpLocks/>
                        </wpg:cNvGrpSpPr>
                        <wpg:grpSpPr bwMode="auto">
                          <a:xfrm>
                            <a:off x="5785" y="4547"/>
                            <a:ext cx="4725" cy="1551"/>
                            <a:chOff x="6265" y="7907"/>
                            <a:chExt cx="4725" cy="1551"/>
                          </a:xfrm>
                        </wpg:grpSpPr>
                        <wpg:grpSp>
                          <wpg:cNvPr id="197" name="Group 160"/>
                          <wpg:cNvGrpSpPr>
                            <a:grpSpLocks/>
                          </wpg:cNvGrpSpPr>
                          <wpg:grpSpPr bwMode="auto">
                            <a:xfrm rot="-5990978">
                              <a:off x="10449" y="8088"/>
                              <a:ext cx="721" cy="360"/>
                              <a:chOff x="4320" y="1656"/>
                              <a:chExt cx="721" cy="360"/>
                            </a:xfrm>
                          </wpg:grpSpPr>
                          <wps:wsp>
                            <wps:cNvPr id="198" name="Arc 161"/>
                            <wps:cNvSpPr>
                              <a:spLocks/>
                            </wps:cNvSpPr>
                            <wps:spPr bwMode="auto">
                              <a:xfrm>
                                <a:off x="4321" y="1656"/>
                                <a:ext cx="720" cy="358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0 w 43200"/>
                                  <a:gd name="T1" fmla="*/ 21652 h 21652"/>
                                  <a:gd name="T2" fmla="*/ 43200 w 43200"/>
                                  <a:gd name="T3" fmla="*/ 21600 h 21652"/>
                                  <a:gd name="T4" fmla="*/ 21600 w 43200"/>
                                  <a:gd name="T5" fmla="*/ 21600 h 2165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21652" fill="none" extrusionOk="0">
                                    <a:moveTo>
                                      <a:pt x="0" y="21651"/>
                                    </a:moveTo>
                                    <a:cubicBezTo>
                                      <a:pt x="0" y="21634"/>
                                      <a:pt x="0" y="21617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599"/>
                                    </a:cubicBezTo>
                                  </a:path>
                                  <a:path w="43200" h="21652" stroke="0" extrusionOk="0">
                                    <a:moveTo>
                                      <a:pt x="0" y="21651"/>
                                    </a:moveTo>
                                    <a:cubicBezTo>
                                      <a:pt x="0" y="21634"/>
                                      <a:pt x="0" y="21617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599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" name="Line 1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20" y="2016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00" name="Group 163"/>
                          <wpg:cNvGrpSpPr>
                            <a:grpSpLocks/>
                          </wpg:cNvGrpSpPr>
                          <wpg:grpSpPr bwMode="auto">
                            <a:xfrm rot="-5990978" flipH="1" flipV="1">
                              <a:off x="6084" y="8918"/>
                              <a:ext cx="721" cy="360"/>
                              <a:chOff x="4320" y="1656"/>
                              <a:chExt cx="721" cy="360"/>
                            </a:xfrm>
                          </wpg:grpSpPr>
                          <wps:wsp>
                            <wps:cNvPr id="201" name="Arc 164"/>
                            <wps:cNvSpPr>
                              <a:spLocks/>
                            </wps:cNvSpPr>
                            <wps:spPr bwMode="auto">
                              <a:xfrm>
                                <a:off x="4321" y="1656"/>
                                <a:ext cx="720" cy="358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0 w 43200"/>
                                  <a:gd name="T1" fmla="*/ 21652 h 21652"/>
                                  <a:gd name="T2" fmla="*/ 43200 w 43200"/>
                                  <a:gd name="T3" fmla="*/ 21600 h 21652"/>
                                  <a:gd name="T4" fmla="*/ 21600 w 43200"/>
                                  <a:gd name="T5" fmla="*/ 21600 h 2165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21652" fill="none" extrusionOk="0">
                                    <a:moveTo>
                                      <a:pt x="0" y="21651"/>
                                    </a:moveTo>
                                    <a:cubicBezTo>
                                      <a:pt x="0" y="21634"/>
                                      <a:pt x="0" y="21617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599"/>
                                    </a:cubicBezTo>
                                  </a:path>
                                  <a:path w="43200" h="21652" stroke="0" extrusionOk="0">
                                    <a:moveTo>
                                      <a:pt x="0" y="21651"/>
                                    </a:moveTo>
                                    <a:cubicBezTo>
                                      <a:pt x="0" y="21634"/>
                                      <a:pt x="0" y="21617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599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2" name="Line 1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20" y="2016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03" name="Line 16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584" y="8255"/>
                              <a:ext cx="4043" cy="7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4" name="Line 16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6626" y="8410"/>
                              <a:ext cx="4046" cy="73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05" name="Group 168"/>
                        <wpg:cNvGrpSpPr>
                          <a:grpSpLocks/>
                        </wpg:cNvGrpSpPr>
                        <wpg:grpSpPr bwMode="auto">
                          <a:xfrm>
                            <a:off x="1095" y="6140"/>
                            <a:ext cx="3964" cy="5603"/>
                            <a:chOff x="1455" y="4610"/>
                            <a:chExt cx="3964" cy="5603"/>
                          </a:xfrm>
                        </wpg:grpSpPr>
                        <wps:wsp>
                          <wps:cNvPr id="206" name="Line 16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48" y="7065"/>
                              <a:ext cx="210" cy="7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7" name="Line 17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458" y="7140"/>
                              <a:ext cx="795" cy="27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8" name="Oval 171"/>
                          <wps:cNvSpPr>
                            <a:spLocks noChangeArrowheads="1"/>
                          </wps:cNvSpPr>
                          <wps:spPr bwMode="auto">
                            <a:xfrm>
                              <a:off x="2892" y="6558"/>
                              <a:ext cx="432" cy="43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9" name="Oval 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3077" y="9781"/>
                              <a:ext cx="432" cy="43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0" name="Oval 173"/>
                          <wps:cNvSpPr>
                            <a:spLocks noChangeArrowheads="1"/>
                          </wps:cNvSpPr>
                          <wps:spPr bwMode="auto">
                            <a:xfrm>
                              <a:off x="1455" y="8575"/>
                              <a:ext cx="143" cy="2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1" name="Line 17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25" y="8405"/>
                              <a:ext cx="2150" cy="1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2" name="Line 17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30" y="8655"/>
                              <a:ext cx="2060" cy="1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3" name="Arc 176"/>
                          <wps:cNvSpPr>
                            <a:spLocks/>
                          </wps:cNvSpPr>
                          <wps:spPr bwMode="auto">
                            <a:xfrm flipH="1">
                              <a:off x="2822" y="6859"/>
                              <a:ext cx="73" cy="13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40105"/>
                                <a:gd name="T2" fmla="*/ 11141 w 21600"/>
                                <a:gd name="T3" fmla="*/ 40105 h 40105"/>
                                <a:gd name="T4" fmla="*/ 0 w 21600"/>
                                <a:gd name="T5" fmla="*/ 21600 h 401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40105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9175"/>
                                    <a:pt x="17631" y="36197"/>
                                    <a:pt x="11141" y="40105"/>
                                  </a:cubicBezTo>
                                </a:path>
                                <a:path w="21600" h="40105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9175"/>
                                    <a:pt x="17631" y="36197"/>
                                    <a:pt x="11141" y="40105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4" name="Arc 177"/>
                          <wps:cNvSpPr>
                            <a:spLocks/>
                          </wps:cNvSpPr>
                          <wps:spPr bwMode="auto">
                            <a:xfrm flipH="1">
                              <a:off x="2607" y="6718"/>
                              <a:ext cx="273" cy="39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192 0 0"/>
                                <a:gd name="G2" fmla="+- 21600 0 0"/>
                                <a:gd name="T0" fmla="*/ 4181 w 21600"/>
                                <a:gd name="T1" fmla="*/ 0 h 38276"/>
                                <a:gd name="T2" fmla="*/ 13217 w 21600"/>
                                <a:gd name="T3" fmla="*/ 38276 h 38276"/>
                                <a:gd name="T4" fmla="*/ 0 w 21600"/>
                                <a:gd name="T5" fmla="*/ 21192 h 3827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38276" fill="none" extrusionOk="0">
                                  <a:moveTo>
                                    <a:pt x="4180" y="0"/>
                                  </a:moveTo>
                                  <a:cubicBezTo>
                                    <a:pt x="14303" y="1997"/>
                                    <a:pt x="21600" y="10874"/>
                                    <a:pt x="21600" y="21192"/>
                                  </a:cubicBezTo>
                                  <a:cubicBezTo>
                                    <a:pt x="21600" y="27877"/>
                                    <a:pt x="18504" y="34185"/>
                                    <a:pt x="13217" y="38276"/>
                                  </a:cubicBezTo>
                                </a:path>
                                <a:path w="21600" h="38276" stroke="0" extrusionOk="0">
                                  <a:moveTo>
                                    <a:pt x="4180" y="0"/>
                                  </a:moveTo>
                                  <a:cubicBezTo>
                                    <a:pt x="14303" y="1997"/>
                                    <a:pt x="21600" y="10874"/>
                                    <a:pt x="21600" y="21192"/>
                                  </a:cubicBezTo>
                                  <a:cubicBezTo>
                                    <a:pt x="21600" y="27877"/>
                                    <a:pt x="18504" y="34185"/>
                                    <a:pt x="13217" y="38276"/>
                                  </a:cubicBezTo>
                                  <a:lnTo>
                                    <a:pt x="0" y="2119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5" name="Line 1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25" y="7120"/>
                              <a:ext cx="1070" cy="8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6" name="Line 1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65" y="7000"/>
                              <a:ext cx="980" cy="8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7" name="Arc 180"/>
                          <wps:cNvSpPr>
                            <a:spLocks/>
                          </wps:cNvSpPr>
                          <wps:spPr bwMode="auto">
                            <a:xfrm rot="1127788" flipV="1">
                              <a:off x="3586" y="6827"/>
                              <a:ext cx="1210" cy="288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41 w 43200"/>
                                <a:gd name="T1" fmla="*/ 22934 h 23405"/>
                                <a:gd name="T2" fmla="*/ 43124 w 43200"/>
                                <a:gd name="T3" fmla="*/ 23405 h 23405"/>
                                <a:gd name="T4" fmla="*/ 21600 w 43200"/>
                                <a:gd name="T5" fmla="*/ 21600 h 234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3405" fill="none" extrusionOk="0">
                                  <a:moveTo>
                                    <a:pt x="41" y="22933"/>
                                  </a:moveTo>
                                  <a:cubicBezTo>
                                    <a:pt x="13" y="22489"/>
                                    <a:pt x="0" y="2204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02"/>
                                    <a:pt x="43174" y="22804"/>
                                    <a:pt x="43124" y="23405"/>
                                  </a:cubicBezTo>
                                </a:path>
                                <a:path w="43200" h="23405" stroke="0" extrusionOk="0">
                                  <a:moveTo>
                                    <a:pt x="41" y="22933"/>
                                  </a:moveTo>
                                  <a:cubicBezTo>
                                    <a:pt x="13" y="22489"/>
                                    <a:pt x="0" y="2204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02"/>
                                    <a:pt x="43174" y="22804"/>
                                    <a:pt x="43124" y="23405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Line 18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808" y="5095"/>
                              <a:ext cx="580" cy="19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9" name="Line 18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63" y="4715"/>
                              <a:ext cx="560" cy="19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" name="Line 18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815" y="6700"/>
                              <a:ext cx="80" cy="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1" name="Arc 184"/>
                          <wps:cNvSpPr>
                            <a:spLocks/>
                          </wps:cNvSpPr>
                          <wps:spPr bwMode="auto">
                            <a:xfrm rot="1127788" flipV="1">
                              <a:off x="4203" y="4610"/>
                              <a:ext cx="1216" cy="58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18024 w 43200"/>
                                <a:gd name="T1" fmla="*/ 42902 h 43200"/>
                                <a:gd name="T2" fmla="*/ 18367 w 43200"/>
                                <a:gd name="T3" fmla="*/ 42957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18024" y="42901"/>
                                  </a:moveTo>
                                  <a:cubicBezTo>
                                    <a:pt x="7620" y="41155"/>
                                    <a:pt x="0" y="3214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3529"/>
                                    <a:pt x="33529" y="43200"/>
                                    <a:pt x="21600" y="43200"/>
                                  </a:cubicBezTo>
                                  <a:cubicBezTo>
                                    <a:pt x="20517" y="43200"/>
                                    <a:pt x="19437" y="43118"/>
                                    <a:pt x="18367" y="42956"/>
                                  </a:cubicBezTo>
                                </a:path>
                                <a:path w="43200" h="43200" stroke="0" extrusionOk="0">
                                  <a:moveTo>
                                    <a:pt x="18024" y="42901"/>
                                  </a:moveTo>
                                  <a:cubicBezTo>
                                    <a:pt x="7620" y="41155"/>
                                    <a:pt x="0" y="3214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3529"/>
                                    <a:pt x="33529" y="43200"/>
                                    <a:pt x="21600" y="43200"/>
                                  </a:cubicBezTo>
                                  <a:cubicBezTo>
                                    <a:pt x="20517" y="43200"/>
                                    <a:pt x="19437" y="43118"/>
                                    <a:pt x="18367" y="42956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" name="Arc 185"/>
                          <wps:cNvSpPr>
                            <a:spLocks/>
                          </wps:cNvSpPr>
                          <wps:spPr bwMode="auto">
                            <a:xfrm rot="1127788" flipV="1">
                              <a:off x="4465" y="4726"/>
                              <a:ext cx="696" cy="293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26648 w 43200"/>
                                <a:gd name="T1" fmla="*/ 42602 h 43200"/>
                                <a:gd name="T2" fmla="*/ 26743 w 43200"/>
                                <a:gd name="T3" fmla="*/ 42579 h 43200"/>
                                <a:gd name="T4" fmla="*/ 21600 w 43200"/>
                                <a:gd name="T5" fmla="*/ 21600 h 432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3200" fill="none" extrusionOk="0">
                                  <a:moveTo>
                                    <a:pt x="26647" y="42601"/>
                                  </a:moveTo>
                                  <a:cubicBezTo>
                                    <a:pt x="24994" y="42999"/>
                                    <a:pt x="23300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1548"/>
                                    <a:pt x="36405" y="40210"/>
                                    <a:pt x="26742" y="42578"/>
                                  </a:cubicBezTo>
                                </a:path>
                                <a:path w="43200" h="43200" stroke="0" extrusionOk="0">
                                  <a:moveTo>
                                    <a:pt x="26647" y="42601"/>
                                  </a:moveTo>
                                  <a:cubicBezTo>
                                    <a:pt x="24994" y="42999"/>
                                    <a:pt x="23300" y="43200"/>
                                    <a:pt x="21600" y="43200"/>
                                  </a:cubicBezTo>
                                  <a:cubicBezTo>
                                    <a:pt x="9670" y="43200"/>
                                    <a:pt x="0" y="33529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1548"/>
                                    <a:pt x="36405" y="40210"/>
                                    <a:pt x="26742" y="42578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3" name="Line 18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663" y="7995"/>
                              <a:ext cx="120" cy="4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4" name="Line 18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68" y="8655"/>
                              <a:ext cx="330" cy="11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25" name="Group 188"/>
                        <wpg:cNvGrpSpPr>
                          <a:grpSpLocks/>
                        </wpg:cNvGrpSpPr>
                        <wpg:grpSpPr bwMode="auto">
                          <a:xfrm>
                            <a:off x="7681" y="11174"/>
                            <a:ext cx="3266" cy="2836"/>
                            <a:chOff x="7576" y="10064"/>
                            <a:chExt cx="3266" cy="2836"/>
                          </a:xfrm>
                        </wpg:grpSpPr>
                        <wps:wsp>
                          <wps:cNvPr id="226" name="Arc 189"/>
                          <wps:cNvSpPr>
                            <a:spLocks/>
                          </wps:cNvSpPr>
                          <wps:spPr bwMode="auto">
                            <a:xfrm rot="19168065" flipH="1">
                              <a:off x="7576" y="10086"/>
                              <a:ext cx="184" cy="39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41 w 43200"/>
                                <a:gd name="T1" fmla="*/ 22934 h 23405"/>
                                <a:gd name="T2" fmla="*/ 43124 w 43200"/>
                                <a:gd name="T3" fmla="*/ 23405 h 23405"/>
                                <a:gd name="T4" fmla="*/ 21600 w 43200"/>
                                <a:gd name="T5" fmla="*/ 21600 h 234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3405" fill="none" extrusionOk="0">
                                  <a:moveTo>
                                    <a:pt x="41" y="22933"/>
                                  </a:moveTo>
                                  <a:cubicBezTo>
                                    <a:pt x="13" y="22489"/>
                                    <a:pt x="0" y="2204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02"/>
                                    <a:pt x="43174" y="22804"/>
                                    <a:pt x="43124" y="23405"/>
                                  </a:cubicBezTo>
                                </a:path>
                                <a:path w="43200" h="23405" stroke="0" extrusionOk="0">
                                  <a:moveTo>
                                    <a:pt x="41" y="22933"/>
                                  </a:moveTo>
                                  <a:cubicBezTo>
                                    <a:pt x="13" y="22489"/>
                                    <a:pt x="0" y="2204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02"/>
                                    <a:pt x="43174" y="22804"/>
                                    <a:pt x="43124" y="23405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7" name="Line 1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14" y="11700"/>
                              <a:ext cx="70" cy="3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8" name="Line 1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214" y="11610"/>
                              <a:ext cx="70" cy="3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" name="Line 1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09" y="11525"/>
                              <a:ext cx="70" cy="3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" name="Line 1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04" y="11430"/>
                              <a:ext cx="70" cy="3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" name="Line 1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99" y="11335"/>
                              <a:ext cx="70" cy="3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2" name="Line 1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94" y="11240"/>
                              <a:ext cx="70" cy="3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3" name="Line 1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34" y="10850"/>
                              <a:ext cx="1120" cy="97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" name="Line 1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755" y="10064"/>
                              <a:ext cx="90" cy="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5" name="Line 1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94" y="10970"/>
                              <a:ext cx="1110" cy="9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6" name="Line 1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00" y="10174"/>
                              <a:ext cx="120" cy="1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" name="Arc 200"/>
                          <wps:cNvSpPr>
                            <a:spLocks/>
                          </wps:cNvSpPr>
                          <wps:spPr bwMode="auto">
                            <a:xfrm rot="19168065" flipH="1">
                              <a:off x="8337" y="10815"/>
                              <a:ext cx="447" cy="178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10618 w 43200"/>
                                <a:gd name="T1" fmla="*/ 40200 h 41881"/>
                                <a:gd name="T2" fmla="*/ 29034 w 43200"/>
                                <a:gd name="T3" fmla="*/ 41881 h 41881"/>
                                <a:gd name="T4" fmla="*/ 21600 w 43200"/>
                                <a:gd name="T5" fmla="*/ 21600 h 418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1881" fill="none" extrusionOk="0">
                                  <a:moveTo>
                                    <a:pt x="10618" y="40199"/>
                                  </a:moveTo>
                                  <a:cubicBezTo>
                                    <a:pt x="4037" y="36314"/>
                                    <a:pt x="0" y="29241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0662"/>
                                    <a:pt x="37542" y="38761"/>
                                    <a:pt x="29033" y="41880"/>
                                  </a:cubicBezTo>
                                </a:path>
                                <a:path w="43200" h="41881" stroke="0" extrusionOk="0">
                                  <a:moveTo>
                                    <a:pt x="10618" y="40199"/>
                                  </a:moveTo>
                                  <a:cubicBezTo>
                                    <a:pt x="4037" y="36314"/>
                                    <a:pt x="0" y="29241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0662"/>
                                    <a:pt x="37542" y="38761"/>
                                    <a:pt x="29033" y="41880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38" name="Group 201"/>
                          <wpg:cNvGrpSpPr>
                            <a:grpSpLocks/>
                          </wpg:cNvGrpSpPr>
                          <wpg:grpSpPr bwMode="auto">
                            <a:xfrm>
                              <a:off x="9511" y="11805"/>
                              <a:ext cx="1331" cy="1095"/>
                              <a:chOff x="9511" y="11805"/>
                              <a:chExt cx="1331" cy="1095"/>
                            </a:xfrm>
                          </wpg:grpSpPr>
                          <wps:wsp>
                            <wps:cNvPr id="239" name="Oval 202"/>
                            <wps:cNvSpPr>
                              <a:spLocks noChangeArrowheads="1"/>
                            </wps:cNvSpPr>
                            <wps:spPr bwMode="auto">
                              <a:xfrm rot="-2450239">
                                <a:off x="10656" y="12799"/>
                                <a:ext cx="186" cy="76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40" name="Group 203"/>
                            <wpg:cNvGrpSpPr>
                              <a:grpSpLocks/>
                            </wpg:cNvGrpSpPr>
                            <wpg:grpSpPr bwMode="auto">
                              <a:xfrm>
                                <a:off x="10235" y="12483"/>
                                <a:ext cx="579" cy="417"/>
                                <a:chOff x="10235" y="12483"/>
                                <a:chExt cx="579" cy="417"/>
                              </a:xfrm>
                            </wpg:grpSpPr>
                            <wps:wsp>
                              <wps:cNvPr id="241" name="Line 2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544" y="12535"/>
                                  <a:ext cx="270" cy="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2" name="Line 2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94" y="12660"/>
                                  <a:ext cx="280" cy="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3" name="Arc 206"/>
                              <wps:cNvSpPr>
                                <a:spLocks/>
                              </wps:cNvSpPr>
                              <wps:spPr bwMode="auto">
                                <a:xfrm rot="19168065" flipH="1">
                                  <a:off x="10235" y="12483"/>
                                  <a:ext cx="440" cy="173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10618 w 43200"/>
                                    <a:gd name="T1" fmla="*/ 40200 h 40639"/>
                                    <a:gd name="T2" fmla="*/ 31803 w 43200"/>
                                    <a:gd name="T3" fmla="*/ 40639 h 40639"/>
                                    <a:gd name="T4" fmla="*/ 21600 w 43200"/>
                                    <a:gd name="T5" fmla="*/ 21600 h 406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40639" fill="none" extrusionOk="0">
                                      <a:moveTo>
                                        <a:pt x="10618" y="40199"/>
                                      </a:moveTo>
                                      <a:cubicBezTo>
                                        <a:pt x="4037" y="36314"/>
                                        <a:pt x="0" y="29241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200" y="29561"/>
                                        <a:pt x="38820" y="36877"/>
                                        <a:pt x="31802" y="40638"/>
                                      </a:cubicBezTo>
                                    </a:path>
                                    <a:path w="43200" h="40639" stroke="0" extrusionOk="0">
                                      <a:moveTo>
                                        <a:pt x="10618" y="40199"/>
                                      </a:moveTo>
                                      <a:cubicBezTo>
                                        <a:pt x="4037" y="36314"/>
                                        <a:pt x="0" y="29241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200" y="29561"/>
                                        <a:pt x="38820" y="36877"/>
                                        <a:pt x="31802" y="40638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44" name="Group 207"/>
                            <wpg:cNvGrpSpPr>
                              <a:grpSpLocks/>
                            </wpg:cNvGrpSpPr>
                            <wpg:grpSpPr bwMode="auto">
                              <a:xfrm>
                                <a:off x="9511" y="11805"/>
                                <a:ext cx="1107" cy="925"/>
                                <a:chOff x="9511" y="11805"/>
                                <a:chExt cx="1107" cy="925"/>
                              </a:xfrm>
                            </wpg:grpSpPr>
                            <wps:wsp>
                              <wps:cNvPr id="245" name="Arc 208"/>
                              <wps:cNvSpPr>
                                <a:spLocks/>
                              </wps:cNvSpPr>
                              <wps:spPr bwMode="auto">
                                <a:xfrm rot="19168065" flipH="1">
                                  <a:off x="10036" y="12336"/>
                                  <a:ext cx="440" cy="100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41 w 43200"/>
                                    <a:gd name="T1" fmla="*/ 22934 h 23405"/>
                                    <a:gd name="T2" fmla="*/ 43124 w 43200"/>
                                    <a:gd name="T3" fmla="*/ 23405 h 23405"/>
                                    <a:gd name="T4" fmla="*/ 21600 w 43200"/>
                                    <a:gd name="T5" fmla="*/ 21600 h 234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405" fill="none" extrusionOk="0">
                                      <a:moveTo>
                                        <a:pt x="41" y="22933"/>
                                      </a:moveTo>
                                      <a:cubicBezTo>
                                        <a:pt x="13" y="22489"/>
                                        <a:pt x="0" y="22044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200" y="22202"/>
                                        <a:pt x="43174" y="22804"/>
                                        <a:pt x="43124" y="23405"/>
                                      </a:cubicBezTo>
                                    </a:path>
                                    <a:path w="43200" h="23405" stroke="0" extrusionOk="0">
                                      <a:moveTo>
                                        <a:pt x="41" y="22933"/>
                                      </a:moveTo>
                                      <a:cubicBezTo>
                                        <a:pt x="13" y="22489"/>
                                        <a:pt x="0" y="22044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200" y="22202"/>
                                        <a:pt x="43174" y="22804"/>
                                        <a:pt x="43124" y="23405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6" name="Arc 209"/>
                              <wps:cNvSpPr>
                                <a:spLocks/>
                              </wps:cNvSpPr>
                              <wps:spPr bwMode="auto">
                                <a:xfrm rot="19168065" flipH="1">
                                  <a:off x="10360" y="12557"/>
                                  <a:ext cx="184" cy="39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41 w 43200"/>
                                    <a:gd name="T1" fmla="*/ 22934 h 23405"/>
                                    <a:gd name="T2" fmla="*/ 43124 w 43200"/>
                                    <a:gd name="T3" fmla="*/ 23405 h 23405"/>
                                    <a:gd name="T4" fmla="*/ 21600 w 43200"/>
                                    <a:gd name="T5" fmla="*/ 21600 h 234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405" fill="none" extrusionOk="0">
                                      <a:moveTo>
                                        <a:pt x="41" y="22933"/>
                                      </a:moveTo>
                                      <a:cubicBezTo>
                                        <a:pt x="13" y="22489"/>
                                        <a:pt x="0" y="22044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200" y="22202"/>
                                        <a:pt x="43174" y="22804"/>
                                        <a:pt x="43124" y="23405"/>
                                      </a:cubicBezTo>
                                    </a:path>
                                    <a:path w="43200" h="23405" stroke="0" extrusionOk="0">
                                      <a:moveTo>
                                        <a:pt x="41" y="22933"/>
                                      </a:moveTo>
                                      <a:cubicBezTo>
                                        <a:pt x="13" y="22489"/>
                                        <a:pt x="0" y="22044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200" y="22202"/>
                                        <a:pt x="43174" y="22804"/>
                                        <a:pt x="43124" y="23405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7" name="Arc 210"/>
                              <wps:cNvSpPr>
                                <a:spLocks/>
                              </wps:cNvSpPr>
                              <wps:spPr bwMode="auto">
                                <a:xfrm rot="19168065" flipH="1">
                                  <a:off x="9511" y="11861"/>
                                  <a:ext cx="440" cy="100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41 w 43200"/>
                                    <a:gd name="T1" fmla="*/ 22934 h 23405"/>
                                    <a:gd name="T2" fmla="*/ 43124 w 43200"/>
                                    <a:gd name="T3" fmla="*/ 23405 h 23405"/>
                                    <a:gd name="T4" fmla="*/ 21600 w 43200"/>
                                    <a:gd name="T5" fmla="*/ 21600 h 234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405" fill="none" extrusionOk="0">
                                      <a:moveTo>
                                        <a:pt x="41" y="22933"/>
                                      </a:moveTo>
                                      <a:cubicBezTo>
                                        <a:pt x="13" y="22489"/>
                                        <a:pt x="0" y="22044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200" y="22202"/>
                                        <a:pt x="43174" y="22804"/>
                                        <a:pt x="43124" y="23405"/>
                                      </a:cubicBezTo>
                                    </a:path>
                                    <a:path w="43200" h="23405" stroke="0" extrusionOk="0">
                                      <a:moveTo>
                                        <a:pt x="41" y="22933"/>
                                      </a:moveTo>
                                      <a:cubicBezTo>
                                        <a:pt x="13" y="22489"/>
                                        <a:pt x="0" y="22044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200" y="22202"/>
                                        <a:pt x="43174" y="22804"/>
                                        <a:pt x="43124" y="23405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8" name="Line 2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34" y="11805"/>
                                  <a:ext cx="154" cy="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9" name="Line 2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99" y="12100"/>
                                  <a:ext cx="168" cy="1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0" name="Line 2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12" y="12555"/>
                                  <a:ext cx="187" cy="1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51" name="Group 21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710" y="12018"/>
                                  <a:ext cx="579" cy="417"/>
                                  <a:chOff x="10235" y="12483"/>
                                  <a:chExt cx="579" cy="417"/>
                                </a:xfrm>
                              </wpg:grpSpPr>
                              <wps:wsp>
                                <wps:cNvPr id="252" name="Line 21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544" y="12535"/>
                                    <a:ext cx="270" cy="2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3" name="Line 21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394" y="12660"/>
                                    <a:ext cx="280" cy="2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54" name="Arc 217"/>
                                <wps:cNvSpPr>
                                  <a:spLocks/>
                                </wps:cNvSpPr>
                                <wps:spPr bwMode="auto">
                                  <a:xfrm rot="19168065" flipH="1">
                                    <a:off x="10235" y="12483"/>
                                    <a:ext cx="440" cy="173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21600 0 0"/>
                                      <a:gd name="G2" fmla="+- 21600 0 0"/>
                                      <a:gd name="T0" fmla="*/ 10618 w 43200"/>
                                      <a:gd name="T1" fmla="*/ 40200 h 40639"/>
                                      <a:gd name="T2" fmla="*/ 31803 w 43200"/>
                                      <a:gd name="T3" fmla="*/ 40639 h 40639"/>
                                      <a:gd name="T4" fmla="*/ 21600 w 43200"/>
                                      <a:gd name="T5" fmla="*/ 21600 h 4063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43200" h="40639" fill="none" extrusionOk="0">
                                        <a:moveTo>
                                          <a:pt x="10618" y="40199"/>
                                        </a:moveTo>
                                        <a:cubicBezTo>
                                          <a:pt x="4037" y="36314"/>
                                          <a:pt x="0" y="29241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200" y="29561"/>
                                          <a:pt x="38820" y="36877"/>
                                          <a:pt x="31802" y="40638"/>
                                        </a:cubicBezTo>
                                      </a:path>
                                      <a:path w="43200" h="40639" stroke="0" extrusionOk="0">
                                        <a:moveTo>
                                          <a:pt x="10618" y="40199"/>
                                        </a:moveTo>
                                        <a:cubicBezTo>
                                          <a:pt x="4037" y="36314"/>
                                          <a:pt x="0" y="29241"/>
                                          <a:pt x="0" y="21600"/>
                                        </a:cubicBezTo>
                                        <a:cubicBezTo>
                                          <a:pt x="0" y="9670"/>
                                          <a:pt x="9670" y="0"/>
                                          <a:pt x="21600" y="0"/>
                                        </a:cubicBezTo>
                                        <a:cubicBezTo>
                                          <a:pt x="33529" y="0"/>
                                          <a:pt x="43200" y="9670"/>
                                          <a:pt x="43200" y="21600"/>
                                        </a:cubicBezTo>
                                        <a:cubicBezTo>
                                          <a:pt x="43200" y="29561"/>
                                          <a:pt x="38820" y="36877"/>
                                          <a:pt x="31802" y="40638"/>
                                        </a:cubicBezTo>
                                        <a:lnTo>
                                          <a:pt x="2160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55" name="Line 2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54" y="12271"/>
                                  <a:ext cx="164" cy="1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6" name="Arc 219"/>
                              <wps:cNvSpPr>
                                <a:spLocks/>
                              </wps:cNvSpPr>
                              <wps:spPr bwMode="auto">
                                <a:xfrm rot="19168065" flipH="1">
                                  <a:off x="9850" y="12107"/>
                                  <a:ext cx="184" cy="39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41 w 43200"/>
                                    <a:gd name="T1" fmla="*/ 22934 h 23405"/>
                                    <a:gd name="T2" fmla="*/ 43124 w 43200"/>
                                    <a:gd name="T3" fmla="*/ 23405 h 23405"/>
                                    <a:gd name="T4" fmla="*/ 21600 w 43200"/>
                                    <a:gd name="T5" fmla="*/ 21600 h 234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23405" fill="none" extrusionOk="0">
                                      <a:moveTo>
                                        <a:pt x="41" y="22933"/>
                                      </a:moveTo>
                                      <a:cubicBezTo>
                                        <a:pt x="13" y="22489"/>
                                        <a:pt x="0" y="22044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200" y="22202"/>
                                        <a:pt x="43174" y="22804"/>
                                        <a:pt x="43124" y="23405"/>
                                      </a:cubicBezTo>
                                    </a:path>
                                    <a:path w="43200" h="23405" stroke="0" extrusionOk="0">
                                      <a:moveTo>
                                        <a:pt x="41" y="22933"/>
                                      </a:moveTo>
                                      <a:cubicBezTo>
                                        <a:pt x="13" y="22489"/>
                                        <a:pt x="0" y="22044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200" y="22202"/>
                                        <a:pt x="43174" y="22804"/>
                                        <a:pt x="43124" y="23405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257" name="Group 220"/>
                          <wpg:cNvGrpSpPr>
                            <a:grpSpLocks/>
                          </wpg:cNvGrpSpPr>
                          <wpg:grpSpPr bwMode="auto">
                            <a:xfrm>
                              <a:off x="7607" y="10126"/>
                              <a:ext cx="1107" cy="925"/>
                              <a:chOff x="9511" y="11805"/>
                              <a:chExt cx="1107" cy="925"/>
                            </a:xfrm>
                          </wpg:grpSpPr>
                          <wps:wsp>
                            <wps:cNvPr id="258" name="Arc 221"/>
                            <wps:cNvSpPr>
                              <a:spLocks/>
                            </wps:cNvSpPr>
                            <wps:spPr bwMode="auto">
                              <a:xfrm rot="19168065" flipH="1">
                                <a:off x="10036" y="12336"/>
                                <a:ext cx="440" cy="100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41 w 43200"/>
                                  <a:gd name="T1" fmla="*/ 22934 h 23405"/>
                                  <a:gd name="T2" fmla="*/ 43124 w 43200"/>
                                  <a:gd name="T3" fmla="*/ 23405 h 23405"/>
                                  <a:gd name="T4" fmla="*/ 21600 w 43200"/>
                                  <a:gd name="T5" fmla="*/ 21600 h 2340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23405" fill="none" extrusionOk="0">
                                    <a:moveTo>
                                      <a:pt x="41" y="22933"/>
                                    </a:moveTo>
                                    <a:cubicBezTo>
                                      <a:pt x="13" y="22489"/>
                                      <a:pt x="0" y="22044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2202"/>
                                      <a:pt x="43174" y="22804"/>
                                      <a:pt x="43124" y="23405"/>
                                    </a:cubicBezTo>
                                  </a:path>
                                  <a:path w="43200" h="23405" stroke="0" extrusionOk="0">
                                    <a:moveTo>
                                      <a:pt x="41" y="22933"/>
                                    </a:moveTo>
                                    <a:cubicBezTo>
                                      <a:pt x="13" y="22489"/>
                                      <a:pt x="0" y="22044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2202"/>
                                      <a:pt x="43174" y="22804"/>
                                      <a:pt x="43124" y="23405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9" name="Arc 222"/>
                            <wps:cNvSpPr>
                              <a:spLocks/>
                            </wps:cNvSpPr>
                            <wps:spPr bwMode="auto">
                              <a:xfrm rot="19168065" flipH="1">
                                <a:off x="10360" y="12557"/>
                                <a:ext cx="184" cy="39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41 w 43200"/>
                                  <a:gd name="T1" fmla="*/ 22934 h 23405"/>
                                  <a:gd name="T2" fmla="*/ 43124 w 43200"/>
                                  <a:gd name="T3" fmla="*/ 23405 h 23405"/>
                                  <a:gd name="T4" fmla="*/ 21600 w 43200"/>
                                  <a:gd name="T5" fmla="*/ 21600 h 2340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23405" fill="none" extrusionOk="0">
                                    <a:moveTo>
                                      <a:pt x="41" y="22933"/>
                                    </a:moveTo>
                                    <a:cubicBezTo>
                                      <a:pt x="13" y="22489"/>
                                      <a:pt x="0" y="22044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2202"/>
                                      <a:pt x="43174" y="22804"/>
                                      <a:pt x="43124" y="23405"/>
                                    </a:cubicBezTo>
                                  </a:path>
                                  <a:path w="43200" h="23405" stroke="0" extrusionOk="0">
                                    <a:moveTo>
                                      <a:pt x="41" y="22933"/>
                                    </a:moveTo>
                                    <a:cubicBezTo>
                                      <a:pt x="13" y="22489"/>
                                      <a:pt x="0" y="22044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2202"/>
                                      <a:pt x="43174" y="22804"/>
                                      <a:pt x="43124" y="23405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0" name="Arc 223"/>
                            <wps:cNvSpPr>
                              <a:spLocks/>
                            </wps:cNvSpPr>
                            <wps:spPr bwMode="auto">
                              <a:xfrm rot="19168065" flipH="1">
                                <a:off x="9511" y="11861"/>
                                <a:ext cx="440" cy="100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41 w 43200"/>
                                  <a:gd name="T1" fmla="*/ 22934 h 23405"/>
                                  <a:gd name="T2" fmla="*/ 43124 w 43200"/>
                                  <a:gd name="T3" fmla="*/ 23405 h 23405"/>
                                  <a:gd name="T4" fmla="*/ 21600 w 43200"/>
                                  <a:gd name="T5" fmla="*/ 21600 h 2340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23405" fill="none" extrusionOk="0">
                                    <a:moveTo>
                                      <a:pt x="41" y="22933"/>
                                    </a:moveTo>
                                    <a:cubicBezTo>
                                      <a:pt x="13" y="22489"/>
                                      <a:pt x="0" y="22044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2202"/>
                                      <a:pt x="43174" y="22804"/>
                                      <a:pt x="43124" y="23405"/>
                                    </a:cubicBezTo>
                                  </a:path>
                                  <a:path w="43200" h="23405" stroke="0" extrusionOk="0">
                                    <a:moveTo>
                                      <a:pt x="41" y="22933"/>
                                    </a:moveTo>
                                    <a:cubicBezTo>
                                      <a:pt x="13" y="22489"/>
                                      <a:pt x="0" y="22044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2202"/>
                                      <a:pt x="43174" y="22804"/>
                                      <a:pt x="43124" y="23405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1" name="Line 2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934" y="11805"/>
                                <a:ext cx="154" cy="1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2" name="Line 22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599" y="12100"/>
                                <a:ext cx="168" cy="15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3" name="Line 22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112" y="12555"/>
                                <a:ext cx="187" cy="1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64" name="Group 227"/>
                            <wpg:cNvGrpSpPr>
                              <a:grpSpLocks/>
                            </wpg:cNvGrpSpPr>
                            <wpg:grpSpPr bwMode="auto">
                              <a:xfrm>
                                <a:off x="9710" y="12018"/>
                                <a:ext cx="579" cy="417"/>
                                <a:chOff x="10235" y="12483"/>
                                <a:chExt cx="579" cy="417"/>
                              </a:xfrm>
                            </wpg:grpSpPr>
                            <wps:wsp>
                              <wps:cNvPr id="265" name="Line 2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544" y="12535"/>
                                  <a:ext cx="270" cy="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6" name="Line 2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94" y="12660"/>
                                  <a:ext cx="280" cy="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7" name="Arc 230"/>
                              <wps:cNvSpPr>
                                <a:spLocks/>
                              </wps:cNvSpPr>
                              <wps:spPr bwMode="auto">
                                <a:xfrm rot="19168065" flipH="1">
                                  <a:off x="10235" y="12483"/>
                                  <a:ext cx="440" cy="173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10618 w 43200"/>
                                    <a:gd name="T1" fmla="*/ 40200 h 40639"/>
                                    <a:gd name="T2" fmla="*/ 31803 w 43200"/>
                                    <a:gd name="T3" fmla="*/ 40639 h 40639"/>
                                    <a:gd name="T4" fmla="*/ 21600 w 43200"/>
                                    <a:gd name="T5" fmla="*/ 21600 h 406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43200" h="40639" fill="none" extrusionOk="0">
                                      <a:moveTo>
                                        <a:pt x="10618" y="40199"/>
                                      </a:moveTo>
                                      <a:cubicBezTo>
                                        <a:pt x="4037" y="36314"/>
                                        <a:pt x="0" y="29241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200" y="29561"/>
                                        <a:pt x="38820" y="36877"/>
                                        <a:pt x="31802" y="40638"/>
                                      </a:cubicBezTo>
                                    </a:path>
                                    <a:path w="43200" h="40639" stroke="0" extrusionOk="0">
                                      <a:moveTo>
                                        <a:pt x="10618" y="40199"/>
                                      </a:moveTo>
                                      <a:cubicBezTo>
                                        <a:pt x="4037" y="36314"/>
                                        <a:pt x="0" y="29241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33529" y="0"/>
                                        <a:pt x="43200" y="9670"/>
                                        <a:pt x="43200" y="21600"/>
                                      </a:cubicBezTo>
                                      <a:cubicBezTo>
                                        <a:pt x="43200" y="29561"/>
                                        <a:pt x="38820" y="36877"/>
                                        <a:pt x="31802" y="40638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68" name="Line 2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454" y="12271"/>
                                <a:ext cx="164" cy="15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9" name="Arc 232"/>
                            <wps:cNvSpPr>
                              <a:spLocks/>
                            </wps:cNvSpPr>
                            <wps:spPr bwMode="auto">
                              <a:xfrm rot="19168065" flipH="1">
                                <a:off x="9850" y="12107"/>
                                <a:ext cx="184" cy="39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41 w 43200"/>
                                  <a:gd name="T1" fmla="*/ 22934 h 23405"/>
                                  <a:gd name="T2" fmla="*/ 43124 w 43200"/>
                                  <a:gd name="T3" fmla="*/ 23405 h 23405"/>
                                  <a:gd name="T4" fmla="*/ 21600 w 43200"/>
                                  <a:gd name="T5" fmla="*/ 21600 h 2340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23405" fill="none" extrusionOk="0">
                                    <a:moveTo>
                                      <a:pt x="41" y="22933"/>
                                    </a:moveTo>
                                    <a:cubicBezTo>
                                      <a:pt x="13" y="22489"/>
                                      <a:pt x="0" y="22044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2202"/>
                                      <a:pt x="43174" y="22804"/>
                                      <a:pt x="43124" y="23405"/>
                                    </a:cubicBezTo>
                                  </a:path>
                                  <a:path w="43200" h="23405" stroke="0" extrusionOk="0">
                                    <a:moveTo>
                                      <a:pt x="41" y="22933"/>
                                    </a:moveTo>
                                    <a:cubicBezTo>
                                      <a:pt x="13" y="22489"/>
                                      <a:pt x="0" y="22044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2202"/>
                                      <a:pt x="43174" y="22804"/>
                                      <a:pt x="43124" y="23405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70" name="Group 233"/>
                        <wpg:cNvGrpSpPr>
                          <a:grpSpLocks/>
                        </wpg:cNvGrpSpPr>
                        <wpg:grpSpPr bwMode="auto">
                          <a:xfrm>
                            <a:off x="1949" y="12297"/>
                            <a:ext cx="5764" cy="2290"/>
                            <a:chOff x="1199" y="11232"/>
                            <a:chExt cx="5764" cy="2290"/>
                          </a:xfrm>
                        </wpg:grpSpPr>
                        <wps:wsp>
                          <wps:cNvPr id="271" name="Line 23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2583" y="12852"/>
                              <a:ext cx="3690" cy="4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2" name="Arc 235"/>
                          <wps:cNvSpPr>
                            <a:spLocks/>
                          </wps:cNvSpPr>
                          <wps:spPr bwMode="auto">
                            <a:xfrm rot="-20636199" flipH="1" flipV="1">
                              <a:off x="1199" y="12586"/>
                              <a:ext cx="720" cy="358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0 w 43200"/>
                                <a:gd name="T1" fmla="*/ 21652 h 21652"/>
                                <a:gd name="T2" fmla="*/ 43200 w 43200"/>
                                <a:gd name="T3" fmla="*/ 21600 h 21652"/>
                                <a:gd name="T4" fmla="*/ 21600 w 43200"/>
                                <a:gd name="T5" fmla="*/ 21600 h 216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1652" fill="none" extrusionOk="0">
                                  <a:moveTo>
                                    <a:pt x="0" y="21651"/>
                                  </a:moveTo>
                                  <a:cubicBezTo>
                                    <a:pt x="0" y="21634"/>
                                    <a:pt x="0" y="21617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599"/>
                                  </a:cubicBezTo>
                                </a:path>
                                <a:path w="43200" h="21652" stroke="0" extrusionOk="0">
                                  <a:moveTo>
                                    <a:pt x="0" y="21651"/>
                                  </a:moveTo>
                                  <a:cubicBezTo>
                                    <a:pt x="0" y="21634"/>
                                    <a:pt x="0" y="21617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599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3" name="Line 236"/>
                          <wps:cNvCnPr>
                            <a:cxnSpLocks noChangeShapeType="1"/>
                          </wps:cNvCnPr>
                          <wps:spPr bwMode="auto">
                            <a:xfrm rot="-20636199" flipH="1" flipV="1">
                              <a:off x="1250" y="12592"/>
                              <a:ext cx="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4" name="Arc 237"/>
                          <wps:cNvSpPr>
                            <a:spLocks/>
                          </wps:cNvSpPr>
                          <wps:spPr bwMode="auto">
                            <a:xfrm rot="19168065" flipH="1">
                              <a:off x="4225" y="11298"/>
                              <a:ext cx="440" cy="10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41 w 43200"/>
                                <a:gd name="T1" fmla="*/ 22934 h 23405"/>
                                <a:gd name="T2" fmla="*/ 43124 w 43200"/>
                                <a:gd name="T3" fmla="*/ 23405 h 23405"/>
                                <a:gd name="T4" fmla="*/ 21600 w 43200"/>
                                <a:gd name="T5" fmla="*/ 21600 h 234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3405" fill="none" extrusionOk="0">
                                  <a:moveTo>
                                    <a:pt x="41" y="22933"/>
                                  </a:moveTo>
                                  <a:cubicBezTo>
                                    <a:pt x="13" y="22489"/>
                                    <a:pt x="0" y="2204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02"/>
                                    <a:pt x="43174" y="22804"/>
                                    <a:pt x="43124" y="23405"/>
                                  </a:cubicBezTo>
                                </a:path>
                                <a:path w="43200" h="23405" stroke="0" extrusionOk="0">
                                  <a:moveTo>
                                    <a:pt x="41" y="22933"/>
                                  </a:moveTo>
                                  <a:cubicBezTo>
                                    <a:pt x="13" y="22489"/>
                                    <a:pt x="0" y="2204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02"/>
                                    <a:pt x="43174" y="22804"/>
                                    <a:pt x="43124" y="23405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" name="Arc 238"/>
                          <wps:cNvSpPr>
                            <a:spLocks/>
                          </wps:cNvSpPr>
                          <wps:spPr bwMode="auto">
                            <a:xfrm rot="19168065" flipH="1">
                              <a:off x="6130" y="12978"/>
                              <a:ext cx="440" cy="100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41 w 43200"/>
                                <a:gd name="T1" fmla="*/ 22934 h 23405"/>
                                <a:gd name="T2" fmla="*/ 43124 w 43200"/>
                                <a:gd name="T3" fmla="*/ 23405 h 23405"/>
                                <a:gd name="T4" fmla="*/ 21600 w 43200"/>
                                <a:gd name="T5" fmla="*/ 21600 h 234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3405" fill="none" extrusionOk="0">
                                  <a:moveTo>
                                    <a:pt x="41" y="22933"/>
                                  </a:moveTo>
                                  <a:cubicBezTo>
                                    <a:pt x="13" y="22489"/>
                                    <a:pt x="0" y="2204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02"/>
                                    <a:pt x="43174" y="22804"/>
                                    <a:pt x="43124" y="23405"/>
                                  </a:cubicBezTo>
                                </a:path>
                                <a:path w="43200" h="23405" stroke="0" extrusionOk="0">
                                  <a:moveTo>
                                    <a:pt x="41" y="22933"/>
                                  </a:moveTo>
                                  <a:cubicBezTo>
                                    <a:pt x="13" y="22489"/>
                                    <a:pt x="0" y="2204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02"/>
                                    <a:pt x="43174" y="22804"/>
                                    <a:pt x="43124" y="23405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" name="Line 23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1673" y="12942"/>
                              <a:ext cx="4840" cy="5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7" name="Line 24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1953" y="11592"/>
                              <a:ext cx="2410" cy="11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8" name="Line 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563" y="11762"/>
                              <a:ext cx="1990" cy="8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9" name="Arc 242"/>
                          <wps:cNvSpPr>
                            <a:spLocks/>
                          </wps:cNvSpPr>
                          <wps:spPr bwMode="auto">
                            <a:xfrm flipH="1">
                              <a:off x="2510" y="12645"/>
                              <a:ext cx="121" cy="20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19840 0 0"/>
                                <a:gd name="G2" fmla="+- 21600 0 0"/>
                                <a:gd name="T0" fmla="*/ 8541 w 21600"/>
                                <a:gd name="T1" fmla="*/ 0 h 39598"/>
                                <a:gd name="T2" fmla="*/ 8729 w 21600"/>
                                <a:gd name="T3" fmla="*/ 39598 h 39598"/>
                                <a:gd name="T4" fmla="*/ 0 w 21600"/>
                                <a:gd name="T5" fmla="*/ 19840 h 395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39598" fill="none" extrusionOk="0">
                                  <a:moveTo>
                                    <a:pt x="8540" y="0"/>
                                  </a:moveTo>
                                  <a:cubicBezTo>
                                    <a:pt x="16465" y="3411"/>
                                    <a:pt x="21600" y="11212"/>
                                    <a:pt x="21600" y="19840"/>
                                  </a:cubicBezTo>
                                  <a:cubicBezTo>
                                    <a:pt x="21600" y="28393"/>
                                    <a:pt x="16552" y="36141"/>
                                    <a:pt x="8728" y="39597"/>
                                  </a:cubicBezTo>
                                </a:path>
                                <a:path w="21600" h="39598" stroke="0" extrusionOk="0">
                                  <a:moveTo>
                                    <a:pt x="8540" y="0"/>
                                  </a:moveTo>
                                  <a:cubicBezTo>
                                    <a:pt x="16465" y="3411"/>
                                    <a:pt x="21600" y="11212"/>
                                    <a:pt x="21600" y="19840"/>
                                  </a:cubicBezTo>
                                  <a:cubicBezTo>
                                    <a:pt x="21600" y="28393"/>
                                    <a:pt x="16552" y="36141"/>
                                    <a:pt x="8728" y="39597"/>
                                  </a:cubicBezTo>
                                  <a:lnTo>
                                    <a:pt x="0" y="1984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0" name="Line 2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03" y="11527"/>
                              <a:ext cx="65" cy="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1" name="Line 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28" y="11232"/>
                              <a:ext cx="373" cy="3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2" name="Line 2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38" y="12912"/>
                              <a:ext cx="375" cy="3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3" name="Line 2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93" y="13182"/>
                              <a:ext cx="75" cy="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4" name="Line 2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08" y="13467"/>
                              <a:ext cx="65" cy="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5" name="Line 2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48" y="11762"/>
                              <a:ext cx="115" cy="1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86" name="Group 249"/>
                          <wpg:cNvGrpSpPr>
                            <a:grpSpLocks/>
                          </wpg:cNvGrpSpPr>
                          <wpg:grpSpPr bwMode="auto">
                            <a:xfrm>
                              <a:off x="4624" y="11640"/>
                              <a:ext cx="439" cy="185"/>
                              <a:chOff x="3959" y="12430"/>
                              <a:chExt cx="439" cy="185"/>
                            </a:xfrm>
                          </wpg:grpSpPr>
                          <wps:wsp>
                            <wps:cNvPr id="287" name="Arc 250"/>
                            <wps:cNvSpPr>
                              <a:spLocks/>
                            </wps:cNvSpPr>
                            <wps:spPr bwMode="auto">
                              <a:xfrm rot="19168065" flipH="1">
                                <a:off x="4093" y="12503"/>
                                <a:ext cx="184" cy="71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37591 w 43200"/>
                                  <a:gd name="T1" fmla="*/ 36120 h 43200"/>
                                  <a:gd name="T2" fmla="*/ 40525 w 43200"/>
                                  <a:gd name="T3" fmla="*/ 32012 h 43200"/>
                                  <a:gd name="T4" fmla="*/ 21600 w 4320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43200" fill="none" extrusionOk="0">
                                    <a:moveTo>
                                      <a:pt x="37591" y="36120"/>
                                    </a:moveTo>
                                    <a:cubicBezTo>
                                      <a:pt x="33497" y="40629"/>
                                      <a:pt x="27690" y="43200"/>
                                      <a:pt x="21600" y="43200"/>
                                    </a:cubicBezTo>
                                    <a:cubicBezTo>
                                      <a:pt x="9670" y="43200"/>
                                      <a:pt x="0" y="33529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5240"/>
                                      <a:pt x="42279" y="28822"/>
                                      <a:pt x="40524" y="32011"/>
                                    </a:cubicBezTo>
                                  </a:path>
                                  <a:path w="43200" h="43200" stroke="0" extrusionOk="0">
                                    <a:moveTo>
                                      <a:pt x="37591" y="36120"/>
                                    </a:moveTo>
                                    <a:cubicBezTo>
                                      <a:pt x="33497" y="40629"/>
                                      <a:pt x="27690" y="43200"/>
                                      <a:pt x="21600" y="43200"/>
                                    </a:cubicBezTo>
                                    <a:cubicBezTo>
                                      <a:pt x="9670" y="43200"/>
                                      <a:pt x="0" y="33529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5240"/>
                                      <a:pt x="42279" y="28822"/>
                                      <a:pt x="40524" y="32011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8" name="Arc 251"/>
                            <wps:cNvSpPr>
                              <a:spLocks/>
                            </wps:cNvSpPr>
                            <wps:spPr bwMode="auto">
                              <a:xfrm rot="19168065" flipH="1">
                                <a:off x="3959" y="12430"/>
                                <a:ext cx="439" cy="185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36741 w 43200"/>
                                  <a:gd name="T1" fmla="*/ 37004 h 43200"/>
                                  <a:gd name="T2" fmla="*/ 37561 w 43200"/>
                                  <a:gd name="T3" fmla="*/ 36154 h 43200"/>
                                  <a:gd name="T4" fmla="*/ 21600 w 4320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43200" fill="none" extrusionOk="0">
                                    <a:moveTo>
                                      <a:pt x="36741" y="37004"/>
                                    </a:moveTo>
                                    <a:cubicBezTo>
                                      <a:pt x="32701" y="40975"/>
                                      <a:pt x="27264" y="43200"/>
                                      <a:pt x="21600" y="43200"/>
                                    </a:cubicBezTo>
                                    <a:cubicBezTo>
                                      <a:pt x="9670" y="43200"/>
                                      <a:pt x="0" y="33529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6984"/>
                                      <a:pt x="41188" y="32175"/>
                                      <a:pt x="37560" y="36153"/>
                                    </a:cubicBezTo>
                                  </a:path>
                                  <a:path w="43200" h="43200" stroke="0" extrusionOk="0">
                                    <a:moveTo>
                                      <a:pt x="36741" y="37004"/>
                                    </a:moveTo>
                                    <a:cubicBezTo>
                                      <a:pt x="32701" y="40975"/>
                                      <a:pt x="27264" y="43200"/>
                                      <a:pt x="21600" y="43200"/>
                                    </a:cubicBezTo>
                                    <a:cubicBezTo>
                                      <a:pt x="9670" y="43200"/>
                                      <a:pt x="0" y="33529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6984"/>
                                      <a:pt x="41188" y="32175"/>
                                      <a:pt x="37560" y="36153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9" name="Group 252"/>
                          <wpg:cNvGrpSpPr>
                            <a:grpSpLocks/>
                          </wpg:cNvGrpSpPr>
                          <wpg:grpSpPr bwMode="auto">
                            <a:xfrm>
                              <a:off x="6524" y="13285"/>
                              <a:ext cx="439" cy="185"/>
                              <a:chOff x="3959" y="12430"/>
                              <a:chExt cx="439" cy="185"/>
                            </a:xfrm>
                          </wpg:grpSpPr>
                          <wps:wsp>
                            <wps:cNvPr id="290" name="Arc 253"/>
                            <wps:cNvSpPr>
                              <a:spLocks/>
                            </wps:cNvSpPr>
                            <wps:spPr bwMode="auto">
                              <a:xfrm rot="19168065" flipH="1">
                                <a:off x="4093" y="12503"/>
                                <a:ext cx="184" cy="71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37591 w 43200"/>
                                  <a:gd name="T1" fmla="*/ 36120 h 43200"/>
                                  <a:gd name="T2" fmla="*/ 40525 w 43200"/>
                                  <a:gd name="T3" fmla="*/ 32012 h 43200"/>
                                  <a:gd name="T4" fmla="*/ 21600 w 4320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43200" fill="none" extrusionOk="0">
                                    <a:moveTo>
                                      <a:pt x="37591" y="36120"/>
                                    </a:moveTo>
                                    <a:cubicBezTo>
                                      <a:pt x="33497" y="40629"/>
                                      <a:pt x="27690" y="43200"/>
                                      <a:pt x="21600" y="43200"/>
                                    </a:cubicBezTo>
                                    <a:cubicBezTo>
                                      <a:pt x="9670" y="43200"/>
                                      <a:pt x="0" y="33529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5240"/>
                                      <a:pt x="42279" y="28822"/>
                                      <a:pt x="40524" y="32011"/>
                                    </a:cubicBezTo>
                                  </a:path>
                                  <a:path w="43200" h="43200" stroke="0" extrusionOk="0">
                                    <a:moveTo>
                                      <a:pt x="37591" y="36120"/>
                                    </a:moveTo>
                                    <a:cubicBezTo>
                                      <a:pt x="33497" y="40629"/>
                                      <a:pt x="27690" y="43200"/>
                                      <a:pt x="21600" y="43200"/>
                                    </a:cubicBezTo>
                                    <a:cubicBezTo>
                                      <a:pt x="9670" y="43200"/>
                                      <a:pt x="0" y="33529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5240"/>
                                      <a:pt x="42279" y="28822"/>
                                      <a:pt x="40524" y="32011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1" name="Arc 254"/>
                            <wps:cNvSpPr>
                              <a:spLocks/>
                            </wps:cNvSpPr>
                            <wps:spPr bwMode="auto">
                              <a:xfrm rot="19168065" flipH="1">
                                <a:off x="3959" y="12430"/>
                                <a:ext cx="439" cy="185"/>
                              </a:xfrm>
                              <a:custGeom>
                                <a:avLst/>
                                <a:gdLst>
                                  <a:gd name="G0" fmla="+- 21600 0 0"/>
                                  <a:gd name="G1" fmla="+- 21600 0 0"/>
                                  <a:gd name="G2" fmla="+- 21600 0 0"/>
                                  <a:gd name="T0" fmla="*/ 36741 w 43200"/>
                                  <a:gd name="T1" fmla="*/ 37004 h 43200"/>
                                  <a:gd name="T2" fmla="*/ 37561 w 43200"/>
                                  <a:gd name="T3" fmla="*/ 36154 h 43200"/>
                                  <a:gd name="T4" fmla="*/ 21600 w 43200"/>
                                  <a:gd name="T5" fmla="*/ 21600 h 432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43200" h="43200" fill="none" extrusionOk="0">
                                    <a:moveTo>
                                      <a:pt x="36741" y="37004"/>
                                    </a:moveTo>
                                    <a:cubicBezTo>
                                      <a:pt x="32701" y="40975"/>
                                      <a:pt x="27264" y="43200"/>
                                      <a:pt x="21600" y="43200"/>
                                    </a:cubicBezTo>
                                    <a:cubicBezTo>
                                      <a:pt x="9670" y="43200"/>
                                      <a:pt x="0" y="33529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6984"/>
                                      <a:pt x="41188" y="32175"/>
                                      <a:pt x="37560" y="36153"/>
                                    </a:cubicBezTo>
                                  </a:path>
                                  <a:path w="43200" h="43200" stroke="0" extrusionOk="0">
                                    <a:moveTo>
                                      <a:pt x="36741" y="37004"/>
                                    </a:moveTo>
                                    <a:cubicBezTo>
                                      <a:pt x="32701" y="40975"/>
                                      <a:pt x="27264" y="43200"/>
                                      <a:pt x="21600" y="43200"/>
                                    </a:cubicBezTo>
                                    <a:cubicBezTo>
                                      <a:pt x="9670" y="43200"/>
                                      <a:pt x="0" y="33529"/>
                                      <a:pt x="0" y="21600"/>
                                    </a:cubicBezTo>
                                    <a:cubicBezTo>
                                      <a:pt x="0" y="9670"/>
                                      <a:pt x="9670" y="0"/>
                                      <a:pt x="21600" y="0"/>
                                    </a:cubicBezTo>
                                    <a:cubicBezTo>
                                      <a:pt x="33529" y="0"/>
                                      <a:pt x="43200" y="9670"/>
                                      <a:pt x="43200" y="21600"/>
                                    </a:cubicBezTo>
                                    <a:cubicBezTo>
                                      <a:pt x="43200" y="26984"/>
                                      <a:pt x="41188" y="32175"/>
                                      <a:pt x="37560" y="36153"/>
                                    </a:cubicBezTo>
                                    <a:lnTo>
                                      <a:pt x="2160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92" name="Group 255"/>
                        <wpg:cNvGrpSpPr>
                          <a:grpSpLocks/>
                        </wpg:cNvGrpSpPr>
                        <wpg:grpSpPr bwMode="auto">
                          <a:xfrm>
                            <a:off x="8580" y="8912"/>
                            <a:ext cx="1240" cy="1010"/>
                            <a:chOff x="8640" y="3887"/>
                            <a:chExt cx="1240" cy="1010"/>
                          </a:xfrm>
                        </wpg:grpSpPr>
                        <wps:wsp>
                          <wps:cNvPr id="293" name="Line 2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23" y="4354"/>
                              <a:ext cx="2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4" name="Line 257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565" y="4192"/>
                              <a:ext cx="3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5" name="Line 258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640" y="3892"/>
                              <a:ext cx="400" cy="2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6" name="Line 25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705" y="4359"/>
                              <a:ext cx="215" cy="1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7" name="Line 26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715" y="4042"/>
                              <a:ext cx="210" cy="1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8" name="Line 261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770" y="4332"/>
                              <a:ext cx="3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9" name="Line 262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770" y="4387"/>
                              <a:ext cx="5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0" name="Line 26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8640" y="4415"/>
                              <a:ext cx="390" cy="22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1" name="Line 264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8377" y="4150"/>
                              <a:ext cx="534" cy="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2" name="Line 2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40" y="4647"/>
                              <a:ext cx="8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3" name="Line 266"/>
                          <wps:cNvCnPr>
                            <a:cxnSpLocks noChangeShapeType="1"/>
                          </wps:cNvCnPr>
                          <wps:spPr bwMode="auto">
                            <a:xfrm rot="-5400000">
                              <a:off x="9615" y="4377"/>
                              <a:ext cx="5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4" name="Line 267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490" y="3892"/>
                              <a:ext cx="390" cy="2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5" name="Line 2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040" y="4117"/>
                              <a:ext cx="8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6" name="Line 2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650" y="3887"/>
                              <a:ext cx="8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7" name="Line 27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215" y="4657"/>
                              <a:ext cx="15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8" name="Line 27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315" y="4647"/>
                              <a:ext cx="15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9" name="Line 272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410" y="4642"/>
                              <a:ext cx="15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0" name="Line 27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510" y="4647"/>
                              <a:ext cx="15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1" name="Line 274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600" y="4642"/>
                              <a:ext cx="15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2" name="Line 275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110" y="4647"/>
                              <a:ext cx="15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3" name="Line 27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9695" y="4642"/>
                              <a:ext cx="150" cy="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314" name="Group 277"/>
                        <wpg:cNvGrpSpPr>
                          <a:grpSpLocks/>
                        </wpg:cNvGrpSpPr>
                        <wpg:grpSpPr bwMode="auto">
                          <a:xfrm>
                            <a:off x="4450" y="1233"/>
                            <a:ext cx="1784" cy="4362"/>
                            <a:chOff x="6767" y="2238"/>
                            <a:chExt cx="1784" cy="4362"/>
                          </a:xfrm>
                        </wpg:grpSpPr>
                        <wps:wsp>
                          <wps:cNvPr id="315" name="Oval 278"/>
                          <wps:cNvSpPr>
                            <a:spLocks noChangeArrowheads="1"/>
                          </wps:cNvSpPr>
                          <wps:spPr bwMode="auto">
                            <a:xfrm>
                              <a:off x="8119" y="2238"/>
                              <a:ext cx="432" cy="432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6" name="Arc 279"/>
                          <wps:cNvSpPr>
                            <a:spLocks/>
                          </wps:cNvSpPr>
                          <wps:spPr bwMode="auto">
                            <a:xfrm rot="1127788" flipV="1">
                              <a:off x="6767" y="6454"/>
                              <a:ext cx="696" cy="146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41 w 43200"/>
                                <a:gd name="T1" fmla="*/ 22934 h 23405"/>
                                <a:gd name="T2" fmla="*/ 43124 w 43200"/>
                                <a:gd name="T3" fmla="*/ 23405 h 23405"/>
                                <a:gd name="T4" fmla="*/ 21600 w 43200"/>
                                <a:gd name="T5" fmla="*/ 21600 h 234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3405" fill="none" extrusionOk="0">
                                  <a:moveTo>
                                    <a:pt x="41" y="22933"/>
                                  </a:moveTo>
                                  <a:cubicBezTo>
                                    <a:pt x="13" y="22489"/>
                                    <a:pt x="0" y="2204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02"/>
                                    <a:pt x="43174" y="22804"/>
                                    <a:pt x="43124" y="23405"/>
                                  </a:cubicBezTo>
                                </a:path>
                                <a:path w="43200" h="23405" stroke="0" extrusionOk="0">
                                  <a:moveTo>
                                    <a:pt x="41" y="22933"/>
                                  </a:moveTo>
                                  <a:cubicBezTo>
                                    <a:pt x="13" y="22489"/>
                                    <a:pt x="0" y="2204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02"/>
                                    <a:pt x="43174" y="22804"/>
                                    <a:pt x="43124" y="23405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7" name="Line 28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468" y="4980"/>
                              <a:ext cx="482" cy="16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8" name="Line 28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795" y="4750"/>
                              <a:ext cx="490" cy="160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9" name="Arc 282"/>
                          <wps:cNvSpPr>
                            <a:spLocks/>
                          </wps:cNvSpPr>
                          <wps:spPr bwMode="auto">
                            <a:xfrm rot="1127788" flipV="1">
                              <a:off x="7500" y="4868"/>
                              <a:ext cx="200" cy="71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41 w 43200"/>
                                <a:gd name="T1" fmla="*/ 22934 h 23405"/>
                                <a:gd name="T2" fmla="*/ 43124 w 43200"/>
                                <a:gd name="T3" fmla="*/ 23405 h 23405"/>
                                <a:gd name="T4" fmla="*/ 21600 w 43200"/>
                                <a:gd name="T5" fmla="*/ 21600 h 234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23405" fill="none" extrusionOk="0">
                                  <a:moveTo>
                                    <a:pt x="41" y="22933"/>
                                  </a:moveTo>
                                  <a:cubicBezTo>
                                    <a:pt x="13" y="22489"/>
                                    <a:pt x="0" y="2204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02"/>
                                    <a:pt x="43174" y="22804"/>
                                    <a:pt x="43124" y="23405"/>
                                  </a:cubicBezTo>
                                </a:path>
                                <a:path w="43200" h="23405" stroke="0" extrusionOk="0">
                                  <a:moveTo>
                                    <a:pt x="41" y="22933"/>
                                  </a:moveTo>
                                  <a:cubicBezTo>
                                    <a:pt x="13" y="22489"/>
                                    <a:pt x="0" y="22044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22202"/>
                                    <a:pt x="43174" y="22804"/>
                                    <a:pt x="43124" y="23405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0" name="Line 28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710" y="2665"/>
                              <a:ext cx="640" cy="223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1" name="Line 28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510" y="2605"/>
                              <a:ext cx="660" cy="22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2" name="Arc 285"/>
                          <wps:cNvSpPr>
                            <a:spLocks/>
                          </wps:cNvSpPr>
                          <wps:spPr bwMode="auto">
                            <a:xfrm rot="1127788" flipV="1">
                              <a:off x="7269" y="4732"/>
                              <a:ext cx="696" cy="287"/>
                            </a:xfrm>
                            <a:custGeom>
                              <a:avLst/>
                              <a:gdLst>
                                <a:gd name="G0" fmla="+- 21600 0 0"/>
                                <a:gd name="G1" fmla="+- 21600 0 0"/>
                                <a:gd name="G2" fmla="+- 21600 0 0"/>
                                <a:gd name="T0" fmla="*/ 14424 w 43200"/>
                                <a:gd name="T1" fmla="*/ 41973 h 42310"/>
                                <a:gd name="T2" fmla="*/ 27737 w 43200"/>
                                <a:gd name="T3" fmla="*/ 42310 h 42310"/>
                                <a:gd name="T4" fmla="*/ 21600 w 43200"/>
                                <a:gd name="T5" fmla="*/ 21600 h 4231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43200" h="42310" fill="none" extrusionOk="0">
                                  <a:moveTo>
                                    <a:pt x="14423" y="41973"/>
                                  </a:moveTo>
                                  <a:cubicBezTo>
                                    <a:pt x="5781" y="38928"/>
                                    <a:pt x="0" y="30763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1165"/>
                                    <a:pt x="36908" y="39592"/>
                                    <a:pt x="27736" y="42309"/>
                                  </a:cubicBezTo>
                                </a:path>
                                <a:path w="43200" h="42310" stroke="0" extrusionOk="0">
                                  <a:moveTo>
                                    <a:pt x="14423" y="41973"/>
                                  </a:moveTo>
                                  <a:cubicBezTo>
                                    <a:pt x="5781" y="38928"/>
                                    <a:pt x="0" y="30763"/>
                                    <a:pt x="0" y="21600"/>
                                  </a:cubicBezTo>
                                  <a:cubicBezTo>
                                    <a:pt x="0" y="9670"/>
                                    <a:pt x="9670" y="0"/>
                                    <a:pt x="21600" y="0"/>
                                  </a:cubicBezTo>
                                  <a:cubicBezTo>
                                    <a:pt x="33529" y="0"/>
                                    <a:pt x="43200" y="9670"/>
                                    <a:pt x="43200" y="21600"/>
                                  </a:cubicBezTo>
                                  <a:cubicBezTo>
                                    <a:pt x="43200" y="31165"/>
                                    <a:pt x="36908" y="39592"/>
                                    <a:pt x="27736" y="42309"/>
                                  </a:cubicBezTo>
                                  <a:lnTo>
                                    <a:pt x="2160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23" name="Text Box 286"/>
                        <wps:cNvSpPr txBox="1">
                          <a:spLocks noChangeArrowheads="1"/>
                        </wps:cNvSpPr>
                        <wps:spPr bwMode="auto">
                          <a:xfrm>
                            <a:off x="8811" y="1386"/>
                            <a:ext cx="1560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CHASSIS</w:t>
                              </w:r>
                            </w:p>
                            <w:p w:rsidR="008E722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MOU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4" name="Text Box 287"/>
                        <wps:cNvSpPr txBox="1">
                          <a:spLocks noChangeArrowheads="1"/>
                        </wps:cNvSpPr>
                        <wps:spPr bwMode="auto">
                          <a:xfrm>
                            <a:off x="8871" y="9906"/>
                            <a:ext cx="1560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6224E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 w:rsidRPr="006224E4"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CHASSIS</w:t>
                              </w:r>
                            </w:p>
                            <w:p w:rsidR="008E7224" w:rsidRPr="006224E4" w:rsidRDefault="008E7224" w:rsidP="00C74879">
                              <w:pPr>
                                <w:pStyle w:val="Heading2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6224E4">
                                <w:rPr>
                                  <w:sz w:val="20"/>
                                  <w:szCs w:val="20"/>
                                </w:rPr>
                                <w:t>MOU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5" name="Text Box 288"/>
                        <wps:cNvSpPr txBox="1">
                          <a:spLocks noChangeArrowheads="1"/>
                        </wps:cNvSpPr>
                        <wps:spPr bwMode="auto">
                          <a:xfrm>
                            <a:off x="9051" y="11826"/>
                            <a:ext cx="1560" cy="7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6224E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 w:rsidRPr="006224E4"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CHASSIS</w:t>
                              </w:r>
                            </w:p>
                            <w:p w:rsidR="008E7224" w:rsidRPr="006224E4" w:rsidRDefault="008E7224" w:rsidP="00C74879">
                              <w:pPr>
                                <w:pStyle w:val="Heading2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6224E4">
                                <w:rPr>
                                  <w:sz w:val="20"/>
                                  <w:szCs w:val="20"/>
                                </w:rPr>
                                <w:t>MOUN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6" name="Text Box 289"/>
                        <wps:cNvSpPr txBox="1">
                          <a:spLocks noChangeArrowheads="1"/>
                        </wps:cNvSpPr>
                        <wps:spPr bwMode="auto">
                          <a:xfrm>
                            <a:off x="2145" y="6486"/>
                            <a:ext cx="1740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Default="008E7224" w:rsidP="00C7487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</w:rPr>
                                <w:t>CYLINDE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9" o:spid="_x0000_s1183" style="position:absolute;margin-left:-24.45pt;margin-top:-27.9pt;width:496.8pt;height:689.6pt;z-index:251604480" coordorigin="1011,1167" coordsize="9936,137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">
                <v:group id="Group 130" o:spid="_x0000_s1184" style="position:absolute;left:8160;top:1167;width:763;height:608" coordorigin="5310,1400" coordsize="763,6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">
                  <v:group id="Group 131" o:spid="_x0000_s1185" style="position:absolute;left:5352;top:1648;width:721;height:360;rotation:1125866fd" coordorigin="4320,1656" coordsize="721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">
                    <v:shape id="Arc 132" o:spid="_x0000_s1186" style="position:absolute;left:4321;top:1656;width:720;height:358;visibility:visible;mso-wrap-style:square;v-text-anchor:top" coordsize="43200,21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" path="m,21651nfc,21634,,21617,,21600,,9670,9670,,21600,,33529,,43200,9670,43200,21599em,21651nsc,21634,,21617,,21600,,9670,9670,,21600,,33529,,43200,9670,43200,21599r-21600,1l,21651xe">
                      <v:path arrowok="t" o:extrusionok="f" o:connecttype="custom" o:connectlocs="0,358;720,357;360,357" o:connectangles="0,0,0"/>
                    </v:shape>
                    <v:line id="Line 133" o:spid="_x0000_s1187" style="position:absolute;visibility:visible;mso-wrap-style:square" from="4320,2016" to="5040,2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3OjxwAAANwAAAAPAAAAZHJzL2Rvd25yZXYueG1sRI9BS8NA&#10;EIXvQv/DMgVvdlOFK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M7/c6PHAAAA3AAA&#10;AA8AAAAAAAAAAAAAAAAABwIAAGRycy9kb3ducmV2LnhtbFBLBQYAAAAAAwADALcAAAD7AgAAAAA=&#10;"/>
                  </v:group>
                  <v:line id="Line 134" o:spid="_x0000_s1188" style="position:absolute;flip:x y;visibility:visible;mso-wrap-style:square" from="5310,1460" to="5460,1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"/>
                  <v:line id="Line 135" o:spid="_x0000_s1189" style="position:absolute;flip:x y;visibility:visible;mso-wrap-style:square" from="5390,1420" to="5540,1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"/>
                  <v:line id="Line 136" o:spid="_x0000_s1190" style="position:absolute;flip:x y;visibility:visible;mso-wrap-style:square" from="5480,1400" to="5630,1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"/>
                  <v:line id="Line 137" o:spid="_x0000_s1191" style="position:absolute;flip:x y;visibility:visible;mso-wrap-style:square" from="5585,1400" to="5735,16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"/>
                  <v:line id="Line 138" o:spid="_x0000_s1192" style="position:absolute;flip:x y;visibility:visible;mso-wrap-style:square" from="5715,1465" to="5865,1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"/>
                </v:group>
                <v:shape id="Text Box 139" o:spid="_x0000_s1193" type="#_x0000_t202" style="position:absolute;left:5700;top:2466;width:1230;height: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" filled="f" stroked="f">
                  <v:textbox>
                    <w:txbxContent>
                      <w:p w:rsidR="008E722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PISTON</w:t>
                        </w:r>
                      </w:p>
                      <w:p w:rsidR="008E722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ROD</w:t>
                        </w:r>
                      </w:p>
                    </w:txbxContent>
                  </v:textbox>
                </v:shape>
                <v:shape id="Text Box 140" o:spid="_x0000_s1194" type="#_x0000_t202" style="position:absolute;left:6621;top:7476;width:1230;height:4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" filled="f" stroked="f">
                  <v:textbox>
                    <w:txbxContent>
                      <w:p w:rsidR="008E7224" w:rsidRDefault="008E7224" w:rsidP="00C74879">
                        <w:pPr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RACK</w:t>
                        </w:r>
                      </w:p>
                    </w:txbxContent>
                  </v:textbox>
                </v:shape>
                <v:shape id="Text Box 141" o:spid="_x0000_s1195" type="#_x0000_t202" style="position:absolute;left:7845;top:4458;width:1008;height: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" filled="f" stroked="f">
                  <v:textbox>
                    <w:txbxContent>
                      <w:p w:rsidR="008E7224" w:rsidRPr="006224E4" w:rsidRDefault="008E7224" w:rsidP="00C74879">
                        <w:pPr>
                          <w:pStyle w:val="Heading1"/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6224E4">
                          <w:rPr>
                            <w:sz w:val="20"/>
                            <w:szCs w:val="20"/>
                          </w:rPr>
                          <w:t>TIE</w:t>
                        </w:r>
                      </w:p>
                      <w:p w:rsidR="008E7224" w:rsidRPr="006224E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 w:rsidRPr="006224E4">
                          <w:rPr>
                            <w:rFonts w:ascii="Arial" w:hAnsi="Arial" w:cs="Arial"/>
                            <w:b/>
                            <w:bCs/>
                          </w:rPr>
                          <w:t>ROD</w:t>
                        </w:r>
                      </w:p>
                    </w:txbxContent>
                  </v:textbox>
                </v:shape>
                <v:shape id="Text Box 142" o:spid="_x0000_s1196" type="#_x0000_t202" style="position:absolute;left:3756;top:8898;width:1230;height: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" filled="f" stroked="f">
                  <v:textbox>
                    <w:txbxContent>
                      <w:p w:rsidR="008E7224" w:rsidRDefault="008E7224" w:rsidP="00C74879">
                        <w:pPr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STRUT</w:t>
                        </w:r>
                      </w:p>
                    </w:txbxContent>
                  </v:textbox>
                </v:shape>
                <v:shape id="Text Box 143" o:spid="_x0000_s1197" type="#_x0000_t202" style="position:absolute;left:1011;top:10368;width:1590;height: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" filled="f" stroked="f">
                  <v:textbox>
                    <w:txbxContent>
                      <w:p w:rsidR="008E722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WHEEL</w:t>
                        </w:r>
                      </w:p>
                      <w:p w:rsidR="008E722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SPINDLE</w:t>
                        </w:r>
                      </w:p>
                    </w:txbxContent>
                  </v:textbox>
                </v:shape>
                <v:shape id="Text Box 144" o:spid="_x0000_s1198" type="#_x0000_t202" style="position:absolute;left:3699;top:14259;width:1230;height:7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" filled="f" stroked="f">
                  <v:textbox>
                    <w:txbxContent>
                      <w:p w:rsidR="008E7224" w:rsidRDefault="008E7224" w:rsidP="00C74879">
                        <w:pPr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A-ARM</w:t>
                        </w:r>
                      </w:p>
                    </w:txbxContent>
                  </v:textbox>
                </v:shape>
                <v:group id="Group 145" o:spid="_x0000_s1199" style="position:absolute;left:5704;top:7890;width:2443;height:480" coordorigin="7602,5595" coordsize="2443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">
                  <v:oval id="Oval 146" o:spid="_x0000_s1200" style="position:absolute;left:7602;top:5643;width:432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" filled="f"/>
                  <v:line id="Line 147" o:spid="_x0000_s1201" style="position:absolute;visibility:visible;mso-wrap-style:square" from="7995,5735" to="8365,5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"/>
                  <v:line id="Line 148" o:spid="_x0000_s1202" style="position:absolute;flip:y;visibility:visible;mso-wrap-style:square" from="8025,5925" to="8365,5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"/>
                  <v:shape id="Arc 149" o:spid="_x0000_s1203" style="position:absolute;left:8289;top:5799;width:189;height:71;rotation:5820707fd;flip:y;visibility:visible;mso-wrap-style:square;v-text-anchor:top" coordsize="43183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" path="m,20743nfc460,9156,9987,,21583,,33512,,43183,9670,43183,21600v,602,-26,1204,-76,1805em,20743nsc460,9156,9987,,21583,,33512,,43183,9670,43183,21600v,602,-26,1204,-76,1805l21583,21600,,20743xe" filled="f">
                    <v:path arrowok="t" o:extrusionok="f" o:connecttype="custom" o:connectlocs="0,63;189,71;94,66" o:connectangles="0,0,0"/>
                  </v:shape>
                  <v:line id="Line 150" o:spid="_x0000_s1204" style="position:absolute;rotation:-90;visibility:visible;mso-wrap-style:square" from="8295,5880" to="8605,5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"/>
                  <v:line id="Line 151" o:spid="_x0000_s1205" style="position:absolute;flip:x y;visibility:visible;mso-wrap-style:square" from="8235,5600" to="8445,5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"/>
                  <v:line id="Line 152" o:spid="_x0000_s1206" style="position:absolute;rotation:-90;visibility:visible;mso-wrap-style:square" from="8165,5670" to="8295,56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"/>
                  <v:line id="Line 153" o:spid="_x0000_s1207" style="position:absolute;flip:x y;visibility:visible;mso-wrap-style:square" from="8270,5935" to="8440,6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"/>
                  <v:line id="Line 154" o:spid="_x0000_s1208" style="position:absolute;flip:x y;visibility:visible;mso-wrap-style:square" from="9825,5595" to="10045,5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"/>
                  <v:line id="Line 155" o:spid="_x0000_s1209" style="position:absolute;rotation:-90;visibility:visible;mso-wrap-style:square" from="9885,5880" to="10195,5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"/>
                  <v:line id="Line 156" o:spid="_x0000_s1210" style="position:absolute;flip:y;visibility:visible;mso-wrap-style:square" from="8220,5595" to="9820,5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"/>
                  <v:line id="Line 157" o:spid="_x0000_s1211" style="position:absolute;visibility:visible;mso-wrap-style:square" from="8440,5723" to="10035,5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JNa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"/>
                  <v:line id="Line 158" o:spid="_x0000_s1212" style="position:absolute;visibility:visible;mso-wrap-style:square" from="8463,6028" to="10045,6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"/>
                </v:group>
                <v:group id="Group 159" o:spid="_x0000_s1213" style="position:absolute;left:5785;top:4547;width:4725;height:1551" coordorigin="6265,7907" coordsize="4725,15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zI0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yvKTyfCRfIxT8AAAD//wMAUEsBAi0AFAAGAAgAAAAhANvh9svuAAAAhQEAABMAAAAAAAAAAAAA&#10;AAAAAAAAAFtDb250ZW50X1R5cGVzXS54bWxQSwECLQAUAAYACAAAACEAWvQsW78AAAAVAQAACwAA&#10;AAAAAAAAAAAAAAAfAQAAX3JlbHMvLnJlbHNQSwECLQAUAAYACAAAACEAQ2syNMMAAADcAAAADwAA&#10;AAAAAAAAAAAAAAAHAgAAZHJzL2Rvd25yZXYueG1sUEsFBgAAAAADAAMAtwAAAPcCAAAAAA==&#10;">
                  <v:group id="Group 160" o:spid="_x0000_s1214" style="position:absolute;left:10449;top:8088;width:721;height:360;rotation:-6543746fd" coordorigin="4320,1656" coordsize="721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">
                    <v:shape id="Arc 161" o:spid="_x0000_s1215" style="position:absolute;left:4321;top:1656;width:720;height:358;visibility:visible;mso-wrap-style:square;v-text-anchor:top" coordsize="43200,21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" path="m,21651nfc,21634,,21617,,21600,,9670,9670,,21600,,33529,,43200,9670,43200,21599em,21651nsc,21634,,21617,,21600,,9670,9670,,21600,,33529,,43200,9670,43200,21599r-21600,1l,21651xe">
                      <v:path arrowok="t" o:extrusionok="f" o:connecttype="custom" o:connectlocs="0,358;720,357;360,357" o:connectangles="0,0,0"/>
                    </v:shape>
                    <v:line id="Line 162" o:spid="_x0000_s1216" style="position:absolute;visibility:visible;mso-wrap-style:square" from="4320,2016" to="5040,2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"/>
                  </v:group>
                  <v:group id="Group 163" o:spid="_x0000_s1217" style="position:absolute;left:6084;top:8918;width:721;height:360;rotation:-6543746fd;flip:x y" coordorigin="4320,1656" coordsize="721,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">
                    <v:shape id="Arc 164" o:spid="_x0000_s1218" style="position:absolute;left:4321;top:1656;width:720;height:358;visibility:visible;mso-wrap-style:square;v-text-anchor:top" coordsize="43200,21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" path="m,21651nfc,21634,,21617,,21600,,9670,9670,,21600,,33529,,43200,9670,43200,21599em,21651nsc,21634,,21617,,21600,,9670,9670,,21600,,33529,,43200,9670,43200,21599r-21600,1l,21651xe">
                      <v:path arrowok="t" o:extrusionok="f" o:connecttype="custom" o:connectlocs="0,358;720,357;360,357" o:connectangles="0,0,0"/>
                    </v:shape>
                    <v:line id="Line 165" o:spid="_x0000_s1219" style="position:absolute;visibility:visible;mso-wrap-style:square" from="4320,2016" to="5040,20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lpOxgAAANw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SeF2Jh4BObsCAAD//wMAUEsBAi0AFAAGAAgAAAAhANvh9svuAAAAhQEAABMAAAAAAAAA&#10;AAAAAAAAAAAAAFtDb250ZW50X1R5cGVzXS54bWxQSwECLQAUAAYACAAAACEAWvQsW78AAAAVAQAA&#10;CwAAAAAAAAAAAAAAAAAfAQAAX3JlbHMvLnJlbHNQSwECLQAUAAYACAAAACEA0kJaTsYAAADcAAAA&#10;DwAAAAAAAAAAAAAAAAAHAgAAZHJzL2Rvd25yZXYueG1sUEsFBgAAAAADAAMAtwAAAPoCAAAAAA==&#10;"/>
                  </v:group>
                  <v:line id="Line 166" o:spid="_x0000_s1220" style="position:absolute;flip:x;visibility:visible;mso-wrap-style:square" from="6584,8255" to="10627,8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Kn6qxwAAANw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WT7AX+zqQjIOc3AAAA//8DAFBLAQItABQABgAIAAAAIQDb4fbL7gAAAIUBAAATAAAAAAAA&#10;AAAAAAAAAAAAAABbQ29udGVudF9UeXBlc10ueG1sUEsBAi0AFAAGAAgAAAAhAFr0LFu/AAAAFQEA&#10;AAsAAAAAAAAAAAAAAAAAHwEAAF9yZWxzLy5yZWxzUEsBAi0AFAAGAAgAAAAhAGQqfqrHAAAA3AAA&#10;AA8AAAAAAAAAAAAAAAAABwIAAGRycy9kb3ducmV2LnhtbFBLBQYAAAAAAwADALcAAAD7AgAAAAA=&#10;"/>
                  <v:line id="Line 167" o:spid="_x0000_s1221" style="position:absolute;flip:x;visibility:visible;mso-wrap-style:square" from="6626,8410" to="10672,9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"/>
                </v:group>
                <v:group id="Group 168" o:spid="_x0000_s1222" style="position:absolute;left:1095;top:6140;width:3964;height:5603" coordorigin="1455,4610" coordsize="3964,56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">
                  <v:line id="Line 169" o:spid="_x0000_s1223" style="position:absolute;flip:y;visibility:visible;mso-wrap-style:square" from="3848,7065" to="4058,7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"/>
                  <v:line id="Line 170" o:spid="_x0000_s1224" style="position:absolute;flip:y;visibility:visible;mso-wrap-style:square" from="3458,7140" to="4253,9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XipxwAAANw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WT7A3+zqQjIOc3AAAA//8DAFBLAQItABQABgAIAAAAIQDb4fbL7gAAAIUBAAATAAAAAAAA&#10;AAAAAAAAAAAAAABbQ29udGVudF9UeXBlc10ueG1sUEsBAi0AFAAGAAgAAAAhAFr0LFu/AAAAFQEA&#10;AAsAAAAAAAAAAAAAAAAAHwEAAF9yZWxzLy5yZWxzUEsBAi0AFAAGAAgAAAAhABsReKnHAAAA3AAA&#10;AA8AAAAAAAAAAAAAAAAABwIAAGRycy9kb3ducmV2LnhtbFBLBQYAAAAAAwADALcAAAD7AgAAAAA=&#10;"/>
                  <v:oval id="Oval 171" o:spid="_x0000_s1225" style="position:absolute;left:2892;top:6558;width:432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" filled="f"/>
                  <v:oval id="Oval 172" o:spid="_x0000_s1226" style="position:absolute;left:3077;top:9781;width:432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" filled="f"/>
                  <v:oval id="Oval 173" o:spid="_x0000_s1227" style="position:absolute;left:1455;top:8575;width:143;height: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" filled="f"/>
                  <v:line id="Line 174" o:spid="_x0000_s1228" style="position:absolute;flip:y;visibility:visible;mso-wrap-style:square" from="1525,8405" to="3675,8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"/>
                  <v:line id="Line 175" o:spid="_x0000_s1229" style="position:absolute;flip:y;visibility:visible;mso-wrap-style:square" from="1530,8655" to="3590,88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"/>
                  <v:shape id="Arc 176" o:spid="_x0000_s1230" style="position:absolute;left:2822;top:6859;width:73;height:131;flip:x;visibility:visible;mso-wrap-style:square;v-text-anchor:top" coordsize="21600,40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" path="m-1,nfc11929,,21600,9670,21600,21600v,7575,-3969,14597,-10459,18505em-1,nsc11929,,21600,9670,21600,21600v,7575,-3969,14597,-10459,18505l,21600,-1,xe" filled="f">
                    <v:path arrowok="t" o:extrusionok="f" o:connecttype="custom" o:connectlocs="0,0;38,131;0,71" o:connectangles="0,0,0"/>
                  </v:shape>
                  <v:shape id="Arc 177" o:spid="_x0000_s1231" style="position:absolute;left:2607;top:6718;width:273;height:392;flip:x;visibility:visible;mso-wrap-style:square;v-text-anchor:top" coordsize="21600,38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" path="m4180,nfc14303,1997,21600,10874,21600,21192v,6685,-3096,12993,-8383,17084em4180,nsc14303,1997,21600,10874,21600,21192v,6685,-3096,12993,-8383,17084l,21192,4180,xe" filled="f">
                    <v:path arrowok="t" o:extrusionok="f" o:connecttype="custom" o:connectlocs="53,0;167,392;0,217" o:connectangles="0,0,0"/>
                  </v:shape>
                  <v:line id="Line 178" o:spid="_x0000_s1232" style="position:absolute;visibility:visible;mso-wrap-style:square" from="2725,7120" to="3795,8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"/>
                  <v:line id="Line 179" o:spid="_x0000_s1233" style="position:absolute;visibility:visible;mso-wrap-style:square" from="2865,7000" to="3845,7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MqQ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lML/mXgE5OwGAAD//wMAUEsBAi0AFAAGAAgAAAAhANvh9svuAAAAhQEAABMAAAAAAAAA&#10;AAAAAAAAAAAAAFtDb250ZW50X1R5cGVzXS54bWxQSwECLQAUAAYACAAAACEAWvQsW78AAAAVAQAA&#10;CwAAAAAAAAAAAAAAAAAfAQAAX3JlbHMvLnJlbHNQSwECLQAUAAYACAAAACEAKKDKkMYAAADcAAAA&#10;DwAAAAAAAAAAAAAAAAAHAgAAZHJzL2Rvd25yZXYueG1sUEsFBgAAAAADAAMAtwAAAPoCAAAAAA==&#10;"/>
                  <v:shape id="Arc 180" o:spid="_x0000_s1234" style="position:absolute;left:3586;top:6827;width:1210;height:288;rotation:-1231845fd;flip:y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  <v:path arrowok="t" o:extrusionok="f" o:connecttype="custom" o:connectlocs="1,282;1208,288;605,266" o:connectangles="0,0,0"/>
                  </v:shape>
                  <v:line id="Line 181" o:spid="_x0000_s1235" style="position:absolute;flip:y;visibility:visible;mso-wrap-style:square" from="4808,5095" to="5388,7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"/>
                  <v:line id="Line 182" o:spid="_x0000_s1236" style="position:absolute;flip:y;visibility:visible;mso-wrap-style:square" from="3663,4715" to="4223,6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"/>
                  <v:line id="Line 183" o:spid="_x0000_s1237" style="position:absolute;flip:x;visibility:visible;mso-wrap-style:square" from="2815,6700" to="2895,6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"/>
                  <v:shape id="Arc 184" o:spid="_x0000_s1238" style="position:absolute;left:4203;top:4610;width:1216;height:580;rotation:-1231845fd;flip:y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" path="m18024,42901nfc7620,41155,,32149,,21600,,9670,9670,,21600,,33529,,43200,9670,43200,21600v,11929,-9671,21600,-21600,21600c20517,43200,19437,43118,18367,42956em18024,42901nsc7620,41155,,32149,,21600,,9670,9670,,21600,,33529,,43200,9670,43200,21600v,11929,-9671,21600,-21600,21600c20517,43200,19437,43118,18367,42956l21600,21600,18024,42901xe" filled="f">
                    <v:path arrowok="t" o:extrusionok="f" o:connecttype="custom" o:connectlocs="507,576;517,577;608,290" o:connectangles="0,0,0"/>
                  </v:shape>
                  <v:shape id="Arc 185" o:spid="_x0000_s1239" style="position:absolute;left:4465;top:4726;width:696;height:293;rotation:-1231845fd;flip:y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" path="m26647,42601nfc24994,42999,23300,43200,21600,43200,9670,43200,,33529,,21600,,9670,9670,,21600,,33529,,43200,9670,43200,21600v,9948,-6795,18610,-16458,20978em26647,42601nsc24994,42999,23300,43200,21600,43200,9670,43200,,33529,,21600,,9670,9670,,21600,,33529,,43200,9670,43200,21600v,9948,-6795,18610,-16458,20978l21600,21600r5047,21001xe" filled="f">
                    <v:path arrowok="t" o:extrusionok="f" o:connecttype="custom" o:connectlocs="429,289;431,289;348,147" o:connectangles="0,0,0"/>
                  </v:shape>
                  <v:line id="Line 186" o:spid="_x0000_s1240" style="position:absolute;flip:y;visibility:visible;mso-wrap-style:square" from="3663,7995" to="3783,8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"/>
                  <v:line id="Line 187" o:spid="_x0000_s1241" style="position:absolute;flip:y;visibility:visible;mso-wrap-style:square" from="3268,8655" to="3598,9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"/>
                </v:group>
                <v:group id="Group 188" o:spid="_x0000_s1242" style="position:absolute;left:7681;top:11174;width:3266;height:2836" coordorigin="7576,10064" coordsize="3266,28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IwTY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STKG95lwBOT8BQAA//8DAFBLAQItABQABgAIAAAAIQDb4fbL7gAAAIUBAAATAAAAAAAAAAAA&#10;AAAAAAAAAABbQ29udGVudF9UeXBlc10ueG1sUEsBAi0AFAAGAAgAAAAhAFr0LFu/AAAAFQEAAAsA&#10;AAAAAAAAAAAAAAAAHwEAAF9yZWxzLy5yZWxzUEsBAi0AFAAGAAgAAAAhAMsjBNjEAAAA3AAAAA8A&#10;AAAAAAAAAAAAAAAABwIAAGRycy9kb3ducmV2LnhtbFBLBQYAAAAAAwADALcAAAD4AgAAAAA=&#10;">
                  <v:shape id="Arc 189" o:spid="_x0000_s1243" style="position:absolute;left:7576;top:10086;width:184;height:39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  <v:path arrowok="t" o:extrusionok="f" o:connecttype="custom" o:connectlocs="0,38;184,39;92,36" o:connectangles="0,0,0"/>
                  </v:shape>
                  <v:line id="Line 190" o:spid="_x0000_s1244" style="position:absolute;visibility:visible;mso-wrap-style:square" from="9314,11700" to="9384,12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"/>
                  <v:line id="Line 191" o:spid="_x0000_s1245" style="position:absolute;visibility:visible;mso-wrap-style:square" from="9214,11610" to="9284,11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"/>
                  <v:line id="Line 192" o:spid="_x0000_s1246" style="position:absolute;visibility:visible;mso-wrap-style:square" from="9109,11525" to="9179,118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"/>
                  <v:line id="Line 193" o:spid="_x0000_s1247" style="position:absolute;visibility:visible;mso-wrap-style:square" from="9004,11430" to="9074,11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KsfwwAAANw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bN5nB/PxCMgV78AAAD//wMAUEsBAi0AFAAGAAgAAAAhANvh9svuAAAAhQEAABMAAAAAAAAAAAAA&#10;AAAAAAAAAFtDb250ZW50X1R5cGVzXS54bWxQSwECLQAUAAYACAAAACEAWvQsW78AAAAVAQAACwAA&#10;AAAAAAAAAAAAAAAfAQAAX3JlbHMvLnJlbHNQSwECLQAUAAYACAAAACEAg7CrH8MAAADcAAAADwAA&#10;AAAAAAAAAAAAAAAHAgAAZHJzL2Rvd25yZXYueG1sUEsFBgAAAAADAAMAtwAAAPcCAAAAAA==&#10;"/>
                  <v:line id="Line 194" o:spid="_x0000_s1248" style="position:absolute;visibility:visible;mso-wrap-style:square" from="8899,11335" to="8969,11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"/>
                  <v:line id="Line 195" o:spid="_x0000_s1249" style="position:absolute;visibility:visible;mso-wrap-style:square" from="8794,11240" to="8864,11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"/>
                  <v:line id="Line 196" o:spid="_x0000_s1250" style="position:absolute;visibility:visible;mso-wrap-style:square" from="8634,10850" to="9754,11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"/>
                  <v:line id="Line 197" o:spid="_x0000_s1251" style="position:absolute;visibility:visible;mso-wrap-style:square" from="7755,10064" to="7845,10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60cxwAAANw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rGkxf4PxOPgJxfAQAA//8DAFBLAQItABQABgAIAAAAIQDb4fbL7gAAAIUBAAATAAAAAAAA&#10;AAAAAAAAAAAAAABbQ29udGVudF9UeXBlc10ueG1sUEsBAi0AFAAGAAgAAAAhAFr0LFu/AAAAFQEA&#10;AAsAAAAAAAAAAAAAAAAAHwEAAF9yZWxzLy5yZWxzUEsBAi0AFAAGAAgAAAAhAPyLrRzHAAAA3AAA&#10;AA8AAAAAAAAAAAAAAAAABwIAAGRycy9kb3ducmV2LnhtbFBLBQYAAAAAAwADALcAAAD7AgAAAAA=&#10;"/>
                  <v:line id="Line 198" o:spid="_x0000_s1252" style="position:absolute;visibility:visible;mso-wrap-style:square" from="8494,10970" to="9604,119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wiHxwAAANw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rGkxf4PxOPgJxfAQAA//8DAFBLAQItABQABgAIAAAAIQDb4fbL7gAAAIUBAAATAAAAAAAA&#10;AAAAAAAAAAAAAABbQ29udGVudF9UeXBlc10ueG1sUEsBAi0AFAAGAAgAAAAhAFr0LFu/AAAAFQEA&#10;AAsAAAAAAAAAAAAAAAAAHwEAAF9yZWxzLy5yZWxzUEsBAi0AFAAGAAgAAAAhAJPHCIfHAAAA3AAA&#10;AA8AAAAAAAAAAAAAAAAABwIAAGRycy9kb3ducmV2LnhtbFBLBQYAAAAAAwADALcAAAD7AgAAAAA=&#10;"/>
                  <v:line id="Line 199" o:spid="_x0000_s1253" style="position:absolute;visibility:visible;mso-wrap-style:square" from="7600,10174" to="7720,10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Zbw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UrifiUdALm4AAAD//wMAUEsBAi0AFAAGAAgAAAAhANvh9svuAAAAhQEAABMAAAAAAAAA&#10;AAAAAAAAAAAAAFtDb250ZW50X1R5cGVzXS54bWxQSwECLQAUAAYACAAAACEAWvQsW78AAAAVAQAA&#10;CwAAAAAAAAAAAAAAAAAfAQAAX3JlbHMvLnJlbHNQSwECLQAUAAYACAAAACEAYxWW8MYAAADcAAAA&#10;DwAAAAAAAAAAAAAAAAAHAgAAZHJzL2Rvd25yZXYueG1sUEsFBgAAAAADAAMAtwAAAPoCAAAAAA==&#10;"/>
                  <v:shape id="Arc 200" o:spid="_x0000_s1254" style="position:absolute;left:8337;top:10815;width:447;height:178;rotation:2656322fd;flip:x;visibility:visible;mso-wrap-style:square;v-text-anchor:top" coordsize="43200,41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" path="m10618,40199nfc4037,36314,,29241,,21600,,9670,9670,,21600,,33529,,43200,9670,43200,21600v,9062,-5658,17161,-14167,20280em10618,40199nsc4037,36314,,29241,,21600,,9670,9670,,21600,,33529,,43200,9670,43200,21600v,9062,-5658,17161,-14167,20280l21600,21600,10618,40199xe" filled="f">
                    <v:path arrowok="t" o:extrusionok="f" o:connecttype="custom" o:connectlocs="110,171;300,178;224,92" o:connectangles="0,0,0"/>
                  </v:shape>
                  <v:group id="Group 201" o:spid="_x0000_s1255" style="position:absolute;left:9511;top:11805;width:1331;height:1095" coordorigin="9511,11805" coordsize="1331,1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+z2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sUyrA1nwhGQ+38AAAD//wMAUEsBAi0AFAAGAAgAAAAhANvh9svuAAAAhQEAABMAAAAAAAAAAAAA&#10;AAAAAAAAAFtDb250ZW50X1R5cGVzXS54bWxQSwECLQAUAAYACAAAACEAWvQsW78AAAAVAQAACwAA&#10;AAAAAAAAAAAAAAAfAQAAX3JlbHMvLnJlbHNQSwECLQAUAAYACAAAACEAoPs9m8MAAADcAAAADwAA&#10;AAAAAAAAAAAAAAAHAgAAZHJzL2Rvd25yZXYueG1sUEsFBgAAAAADAAMAtwAAAPcCAAAAAA==&#10;">
                    <v:oval id="Oval 202" o:spid="_x0000_s1256" style="position:absolute;left:10656;top:12799;width:186;height:76;rotation:-267631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" filled="f"/>
                    <v:group id="Group 203" o:spid="_x0000_s1257" style="position:absolute;left:10235;top:12483;width:579;height:417" coordorigin="10235,12483" coordsize="579,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0Lg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">
                      <v:line id="Line 204" o:spid="_x0000_s1258" style="position:absolute;visibility:visible;mso-wrap-style:square" from="10544,12535" to="10814,12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"/>
                      <v:line id="Line 205" o:spid="_x0000_s1259" style="position:absolute;visibility:visible;mso-wrap-style:square" from="10394,12660" to="10674,12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"/>
                      <v:shape id="Arc 206" o:spid="_x0000_s1260" style="position:absolute;left:10235;top:12483;width:440;height:173;rotation:2656322fd;flip:x;visibility:visible;mso-wrap-style:square;v-text-anchor:top" coordsize="43200,406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" path="m10618,40199nfc4037,36314,,29241,,21600,,9670,9670,,21600,,33529,,43200,9670,43200,21600v,7961,-4380,15277,-11398,19038em10618,40199nsc4037,36314,,29241,,21600,,9670,9670,,21600,,33529,,43200,9670,43200,21600v,7961,-4380,15277,-11398,19038l21600,21600,10618,40199xe" filled="f">
                        <v:path arrowok="t" o:extrusionok="f" o:connecttype="custom" o:connectlocs="108,171;324,173;220,92" o:connectangles="0,0,0"/>
                      </v:shape>
                    </v:group>
                    <v:group id="Group 207" o:spid="_x0000_s1261" style="position:absolute;left:9511;top:11805;width:1107;height:925" coordorigin="9511,11805" coordsize="1107,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sETj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">
                      <v:shape id="Arc 208" o:spid="_x0000_s1262" style="position:absolute;left:10036;top:12336;width:440;height:100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      <v:path arrowok="t" o:extrusionok="f" o:connecttype="custom" o:connectlocs="0,98;439,100;220,92" o:connectangles="0,0,0"/>
                      </v:shape>
                      <v:shape id="Arc 209" o:spid="_x0000_s1263" style="position:absolute;left:10360;top:12557;width:184;height:39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      <v:path arrowok="t" o:extrusionok="f" o:connecttype="custom" o:connectlocs="0,38;184,39;92,36" o:connectangles="0,0,0"/>
                      </v:shape>
                      <v:shape id="Arc 210" o:spid="_x0000_s1264" style="position:absolute;left:9511;top:11861;width:440;height:100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      <v:path arrowok="t" o:extrusionok="f" o:connecttype="custom" o:connectlocs="0,98;439,100;220,92" o:connectangles="0,0,0"/>
                      </v:shape>
                      <v:line id="Line 211" o:spid="_x0000_s1265" style="position:absolute;visibility:visible;mso-wrap-style:square" from="9934,11805" to="10088,11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"/>
                      <v:line id="Line 212" o:spid="_x0000_s1266" style="position:absolute;visibility:visible;mso-wrap-style:square" from="9599,12100" to="9767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"/>
                      <v:line id="Line 213" o:spid="_x0000_s1267" style="position:absolute;visibility:visible;mso-wrap-style:square" from="10112,12555" to="10299,1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"/>
                      <v:group id="Group 214" o:spid="_x0000_s1268" style="position:absolute;left:9710;top:12018;width:579;height:417" coordorigin="10235,12483" coordsize="579,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nGm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zBB5nwhGQq18AAAD//wMAUEsBAi0AFAAGAAgAAAAhANvh9svuAAAAhQEAABMAAAAAAAAA&#10;AAAAAAAAAAAAAFtDb250ZW50X1R5cGVzXS54bWxQSwECLQAUAAYACAAAACEAWvQsW78AAAAVAQAA&#10;CwAAAAAAAAAAAAAAAAAfAQAAX3JlbHMvLnJlbHNQSwECLQAUAAYACAAAACEA7B5xpsYAAADcAAAA&#10;DwAAAAAAAAAAAAAAAAAHAgAAZHJzL2Rvd25yZXYueG1sUEsFBgAAAAADAAMAtwAAAPoCAAAAAA==&#10;">
                        <v:line id="Line 215" o:spid="_x0000_s1269" style="position:absolute;visibility:visible;mso-wrap-style:square" from="10544,12535" to="10814,12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XVTxwAAANw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XpUwr/Z+IRkIs/AAAA//8DAFBLAQItABQABgAIAAAAIQDb4fbL7gAAAIUBAAATAAAAAAAA&#10;AAAAAAAAAAAAAABbQ29udGVudF9UeXBlc10ueG1sUEsBAi0AFAAGAAgAAAAhAFr0LFu/AAAAFQEA&#10;AAsAAAAAAAAAAAAAAAAAHwEAAF9yZWxzLy5yZWxzUEsBAi0AFAAGAAgAAAAhAMHxdVPHAAAA3AAA&#10;AA8AAAAAAAAAAAAAAAAABwIAAGRycy9kb3ducmV2LnhtbFBLBQYAAAAAAwADALcAAAD7AgAAAAA=&#10;"/>
                        <v:line id="Line 216" o:spid="_x0000_s1270" style="position:absolute;visibility:visible;mso-wrap-style:square" from="10394,12660" to="10674,12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dDIxwAAANw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rGLxP4PxOPgJxfAQAA//8DAFBLAQItABQABgAIAAAAIQDb4fbL7gAAAIUBAAATAAAAAAAA&#10;AAAAAAAAAAAAAABbQ29udGVudF9UeXBlc10ueG1sUEsBAi0AFAAGAAgAAAAhAFr0LFu/AAAAFQEA&#10;AAsAAAAAAAAAAAAAAAAAHwEAAF9yZWxzLy5yZWxzUEsBAi0AFAAGAAgAAAAhAK690MjHAAAA3AAA&#10;AA8AAAAAAAAAAAAAAAAABwIAAGRycy9kb3ducmV2LnhtbFBLBQYAAAAAAwADALcAAAD7AgAAAAA=&#10;"/>
                        <v:shape id="Arc 217" o:spid="_x0000_s1271" style="position:absolute;left:10235;top:12483;width:440;height:173;rotation:2656322fd;flip:x;visibility:visible;mso-wrap-style:square;v-text-anchor:top" coordsize="43200,406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" path="m10618,40199nfc4037,36314,,29241,,21600,,9670,9670,,21600,,33529,,43200,9670,43200,21600v,7961,-4380,15277,-11398,19038em10618,40199nsc4037,36314,,29241,,21600,,9670,9670,,21600,,33529,,43200,9670,43200,21600v,7961,-4380,15277,-11398,19038l21600,21600,10618,40199xe" filled="f">
                          <v:path arrowok="t" o:extrusionok="f" o:connecttype="custom" o:connectlocs="108,171;324,173;220,92" o:connectangles="0,0,0"/>
                        </v:shape>
                      </v:group>
                      <v:line id="Line 218" o:spid="_x0000_s1272" style="position:absolute;visibility:visible;mso-wrap-style:square" from="10454,12271" to="10618,12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"/>
                      <v:shape id="Arc 219" o:spid="_x0000_s1273" style="position:absolute;left:9850;top:12107;width:184;height:39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      <v:path arrowok="t" o:extrusionok="f" o:connecttype="custom" o:connectlocs="0,38;184,39;92,36" o:connectangles="0,0,0"/>
                      </v:shape>
                    </v:group>
                  </v:group>
                  <v:group id="Group 220" o:spid="_x0000_s1274" style="position:absolute;left:7607;top:10126;width:1107;height:925" coordorigin="9511,11805" coordsize="1107,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0xJ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">
                    <v:shape id="Arc 221" o:spid="_x0000_s1275" style="position:absolute;left:10036;top:12336;width:440;height:100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    <v:path arrowok="t" o:extrusionok="f" o:connecttype="custom" o:connectlocs="0,98;439,100;220,92" o:connectangles="0,0,0"/>
                    </v:shape>
                    <v:shape id="Arc 222" o:spid="_x0000_s1276" style="position:absolute;left:10360;top:12557;width:184;height:39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    <v:path arrowok="t" o:extrusionok="f" o:connecttype="custom" o:connectlocs="0,38;184,39;92,36" o:connectangles="0,0,0"/>
                    </v:shape>
                    <v:shape id="Arc 223" o:spid="_x0000_s1277" style="position:absolute;left:9511;top:11861;width:440;height:100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    <v:path arrowok="t" o:extrusionok="f" o:connecttype="custom" o:connectlocs="0,98;439,100;220,92" o:connectangles="0,0,0"/>
                    </v:shape>
                    <v:line id="Line 224" o:spid="_x0000_s1278" style="position:absolute;visibility:visible;mso-wrap-style:square" from="9934,11805" to="10088,119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yGZ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E4HcH/mXgE5OwGAAD//wMAUEsBAi0AFAAGAAgAAAAhANvh9svuAAAAhQEAABMAAAAAAAAA&#10;AAAAAAAAAAAAAFtDb250ZW50X1R5cGVzXS54bWxQSwECLQAUAAYACAAAACEAWvQsW78AAAAVAQAA&#10;CwAAAAAAAAAAAAAAAAAfAQAAX3JlbHMvLnJlbHNQSwECLQAUAAYACAAAACEA/08hmcYAAADcAAAA&#10;DwAAAAAAAAAAAAAAAAAHAgAAZHJzL2Rvd25yZXYueG1sUEsFBgAAAAADAAMAtwAAAPoCAAAAAA==&#10;"/>
                    <v:line id="Line 225" o:spid="_x0000_s1279" style="position:absolute;visibility:visible;mso-wrap-style:square" from="9599,12100" to="9767,122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"/>
                    <v:line id="Line 226" o:spid="_x0000_s1280" style="position:absolute;visibility:visible;mso-wrap-style:square" from="10112,12555" to="10299,127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Rp1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imM7ifiUdALm4AAAD//wMAUEsBAi0AFAAGAAgAAAAhANvh9svuAAAAhQEAABMAAAAAAAAA&#10;AAAAAAAAAAAAAFtDb250ZW50X1R5cGVzXS54bWxQSwECLQAUAAYACAAAACEAWvQsW78AAAAVAQAA&#10;CwAAAAAAAAAAAAAAAAAfAQAAX3JlbHMvLnJlbHNQSwECLQAUAAYACAAAACEAYNEadcYAAADcAAAA&#10;DwAAAAAAAAAAAAAAAAAHAgAAZHJzL2Rvd25yZXYueG1sUEsFBgAAAAADAAMAtwAAAPoCAAAAAA==&#10;"/>
                    <v:group id="Group 227" o:spid="_x0000_s1281" style="position:absolute;left:9710;top:12018;width:579;height:417" coordorigin="10235,12483" coordsize="579,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BRiD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">
                      <v:line id="Line 228" o:spid="_x0000_s1282" style="position:absolute;visibility:visible;mso-wrap-style:square" from="10544,12535" to="10814,12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CeaxgAAANw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Jn+HvTDwCcvELAAD//wMAUEsBAi0AFAAGAAgAAAAhANvh9svuAAAAhQEAABMAAAAAAAAA&#10;AAAAAAAAAAAAAFtDb250ZW50X1R5cGVzXS54bWxQSwECLQAUAAYACAAAACEAWvQsW78AAAAVAQAA&#10;CwAAAAAAAAAAAAAAAAAfAQAAX3JlbHMvLnJlbHNQSwECLQAUAAYACAAAACEAgHQnmsYAAADcAAAA&#10;DwAAAAAAAAAAAAAAAAAHAgAAZHJzL2Rvd25yZXYueG1sUEsFBgAAAAADAAMAtwAAAPoCAAAAAA==&#10;"/>
                      <v:line id="Line 229" o:spid="_x0000_s1283" style="position:absolute;visibility:visible;mso-wrap-style:square" from="10394,12660" to="10674,12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"/>
                      <v:shape id="Arc 230" o:spid="_x0000_s1284" style="position:absolute;left:10235;top:12483;width:440;height:173;rotation:2656322fd;flip:x;visibility:visible;mso-wrap-style:square;v-text-anchor:top" coordsize="43200,406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" path="m10618,40199nfc4037,36314,,29241,,21600,,9670,9670,,21600,,33529,,43200,9670,43200,21600v,7961,-4380,15277,-11398,19038em10618,40199nsc4037,36314,,29241,,21600,,9670,9670,,21600,,33529,,43200,9670,43200,21600v,7961,-4380,15277,-11398,19038l21600,21600,10618,40199xe" filled="f">
                        <v:path arrowok="t" o:extrusionok="f" o:connecttype="custom" o:connectlocs="108,171;324,173;220,92" o:connectangles="0,0,0"/>
                      </v:shape>
                    </v:group>
                    <v:line id="Line 231" o:spid="_x0000_s1285" style="position:absolute;visibility:visible;mso-wrap-style:square" from="10454,12271" to="10618,12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"/>
                    <v:shape id="Arc 232" o:spid="_x0000_s1286" style="position:absolute;left:9850;top:12107;width:184;height:39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    <v:path arrowok="t" o:extrusionok="f" o:connecttype="custom" o:connectlocs="0,38;184,39;92,36" o:connectangles="0,0,0"/>
                    </v:shape>
                  </v:group>
                </v:group>
                <v:group id="Group 233" o:spid="_x0000_s1287" style="position:absolute;left:1949;top:12297;width:5764;height:2290" coordorigin="1199,11232" coordsize="5764,22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4hd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">
                  <v:line id="Line 234" o:spid="_x0000_s1288" style="position:absolute;flip:x y;visibility:visible;mso-wrap-style:square" from="2583,12852" to="6273,13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"/>
                  <v:shape id="Arc 235" o:spid="_x0000_s1289" style="position:absolute;left:1199;top:12586;width:720;height:358;rotation:1052728fd;flip:x y;visibility:visible;mso-wrap-style:square;v-text-anchor:top" coordsize="43200,216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" path="m,21651nfc,21634,,21617,,21600,,9670,9670,,21600,,33529,,43200,9670,43200,21599em,21651nsc,21634,,21617,,21600,,9670,9670,,21600,,33529,,43200,9670,43200,21599r-21600,1l,21651xe">
                    <v:path arrowok="t" o:extrusionok="f" o:connecttype="custom" o:connectlocs="0,358;720,357;360,357" o:connectangles="0,0,0"/>
                  </v:shape>
                  <v:line id="Line 236" o:spid="_x0000_s1290" style="position:absolute;rotation:1052728fd;flip:x y;visibility:visible;mso-wrap-style:square" from="1250,12592" to="1970,125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"/>
                  <v:shape id="Arc 237" o:spid="_x0000_s1291" style="position:absolute;left:4225;top:11298;width:440;height:100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  <v:path arrowok="t" o:extrusionok="f" o:connecttype="custom" o:connectlocs="0,98;439,100;220,92" o:connectangles="0,0,0"/>
                  </v:shape>
                  <v:shape id="Arc 238" o:spid="_x0000_s1292" style="position:absolute;left:6130;top:12978;width:440;height:100;rotation:2656322fd;flip:x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  <v:path arrowok="t" o:extrusionok="f" o:connecttype="custom" o:connectlocs="0,98;439,100;220,92" o:connectangles="0,0,0"/>
                  </v:shape>
                  <v:line id="Line 239" o:spid="_x0000_s1293" style="position:absolute;flip:x y;visibility:visible;mso-wrap-style:square" from="1673,12942" to="6513,134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"/>
                  <v:line id="Line 240" o:spid="_x0000_s1294" style="position:absolute;flip:x;visibility:visible;mso-wrap-style:square" from="1953,11592" to="4363,126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"/>
                  <v:line id="Line 241" o:spid="_x0000_s1295" style="position:absolute;flip:x;visibility:visible;mso-wrap-style:square" from="2563,11762" to="4553,12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"/>
                  <v:shape id="Arc 242" o:spid="_x0000_s1296" style="position:absolute;left:2510;top:12645;width:121;height:209;flip:x;visibility:visible;mso-wrap-style:square;v-text-anchor:top" coordsize="21600,395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" path="m8540,nfc16465,3411,21600,11212,21600,19840v,8553,-5048,16301,-12872,19757em8540,nsc16465,3411,21600,11212,21600,19840v,8553,-5048,16301,-12872,19757l,19840,8540,xe" filled="f">
                    <v:path arrowok="t" o:extrusionok="f" o:connecttype="custom" o:connectlocs="48,0;49,209;0,105" o:connectangles="0,0,0"/>
                  </v:shape>
                  <v:line id="Line 243" o:spid="_x0000_s1297" style="position:absolute;visibility:visible;mso-wrap-style:square" from="4303,11527" to="4368,115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"/>
                  <v:line id="Line 244" o:spid="_x0000_s1298" style="position:absolute;visibility:visible;mso-wrap-style:square" from="4628,11232" to="5001,11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"/>
                  <v:line id="Line 245" o:spid="_x0000_s1299" style="position:absolute;visibility:visible;mso-wrap-style:square" from="6538,12912" to="6913,13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"/>
                  <v:line id="Line 246" o:spid="_x0000_s1300" style="position:absolute;visibility:visible;mso-wrap-style:square" from="6193,13182" to="6268,132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"/>
                  <v:line id="Line 247" o:spid="_x0000_s1301" style="position:absolute;visibility:visible;mso-wrap-style:square" from="6508,13467" to="6573,135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"/>
                  <v:line id="Line 248" o:spid="_x0000_s1302" style="position:absolute;visibility:visible;mso-wrap-style:square" from="4548,11762" to="4663,118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"/>
                  <v:group id="Group 249" o:spid="_x0000_s1303" style="position:absolute;left:4624;top:11640;width:439;height:185" coordorigin="3959,12430" coordsize="439,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">
                    <v:shape id="Arc 250" o:spid="_x0000_s1304" style="position:absolute;left:4093;top:12503;width:184;height:71;rotation:2656322fd;flip:x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" path="m37591,36120nfc33497,40629,27690,43200,21600,43200,9670,43200,,33529,,21600,,9670,9670,,21600,,33529,,43200,9670,43200,21600v,3640,-921,7222,-2676,10411em37591,36120nsc33497,40629,27690,43200,21600,43200,9670,43200,,33529,,21600,,9670,9670,,21600,,33529,,43200,9670,43200,21600v,3640,-921,7222,-2676,10411l21600,21600,37591,36120xe" filled="f">
                      <v:path arrowok="t" o:extrusionok="f" o:connecttype="custom" o:connectlocs="160,59;173,53;92,36" o:connectangles="0,0,0"/>
                    </v:shape>
                    <v:shape id="Arc 251" o:spid="_x0000_s1305" style="position:absolute;left:3959;top:12430;width:439;height:185;rotation:2656322fd;flip:x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" path="m36741,37004nfc32701,40975,27264,43200,21600,43200,9670,43200,,33529,,21600,,9670,9670,,21600,,33529,,43200,9670,43200,21600v,5384,-2012,10575,-5640,14553em36741,37004nsc32701,40975,27264,43200,21600,43200,9670,43200,,33529,,21600,,9670,9670,,21600,,33529,,43200,9670,43200,21600v,5384,-2012,10575,-5640,14553l21600,21600,36741,37004xe" filled="f">
                      <v:path arrowok="t" o:extrusionok="f" o:connecttype="custom" o:connectlocs="373,158;382,155;220,93" o:connectangles="0,0,0"/>
                    </v:shape>
                  </v:group>
                  <v:group id="Group 252" o:spid="_x0000_s1306" style="position:absolute;left:6524;top:13285;width:439;height:185" coordorigin="3959,12430" coordsize="439,1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">
                    <v:shape id="Arc 253" o:spid="_x0000_s1307" style="position:absolute;left:4093;top:12503;width:184;height:71;rotation:2656322fd;flip:x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" path="m37591,36120nfc33497,40629,27690,43200,21600,43200,9670,43200,,33529,,21600,,9670,9670,,21600,,33529,,43200,9670,43200,21600v,3640,-921,7222,-2676,10411em37591,36120nsc33497,40629,27690,43200,21600,43200,9670,43200,,33529,,21600,,9670,9670,,21600,,33529,,43200,9670,43200,21600v,3640,-921,7222,-2676,10411l21600,21600,37591,36120xe" filled="f">
                      <v:path arrowok="t" o:extrusionok="f" o:connecttype="custom" o:connectlocs="160,59;173,53;92,36" o:connectangles="0,0,0"/>
                    </v:shape>
                    <v:shape id="Arc 254" o:spid="_x0000_s1308" style="position:absolute;left:3959;top:12430;width:439;height:185;rotation:2656322fd;flip:x;visibility:visible;mso-wrap-style:square;v-text-anchor:top" coordsize="43200,43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" path="m36741,37004nfc32701,40975,27264,43200,21600,43200,9670,43200,,33529,,21600,,9670,9670,,21600,,33529,,43200,9670,43200,21600v,5384,-2012,10575,-5640,14553em36741,37004nsc32701,40975,27264,43200,21600,43200,9670,43200,,33529,,21600,,9670,9670,,21600,,33529,,43200,9670,43200,21600v,5384,-2012,10575,-5640,14553l21600,21600,36741,37004xe" filled="f">
                      <v:path arrowok="t" o:extrusionok="f" o:connecttype="custom" o:connectlocs="373,158;382,155;220,93" o:connectangles="0,0,0"/>
                    </v:shape>
                  </v:group>
                </v:group>
                <v:group id="Group 255" o:spid="_x0000_s1309" style="position:absolute;left:8580;top:8912;width:1240;height:1010" coordorigin="8640,3887" coordsize="1240,10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VL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">
                  <v:line id="Line 256" o:spid="_x0000_s1310" style="position:absolute;visibility:visible;mso-wrap-style:square" from="8723,4354" to="8928,4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GpSxgAAANw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8ncD/mXgE5PwPAAD//wMAUEsBAi0AFAAGAAgAAAAhANvh9svuAAAAhQEAABMAAAAAAAAA&#10;AAAAAAAAAAAAAFtDb250ZW50X1R5cGVzXS54bWxQSwECLQAUAAYACAAAACEAWvQsW78AAAAVAQAA&#10;CwAAAAAAAAAAAAAAAAAfAQAAX3JlbHMvLnJlbHNQSwECLQAUAAYACAAAACEAVQRqUsYAAADcAAAA&#10;DwAAAAAAAAAAAAAAAAAHAgAAZHJzL2Rvd25yZXYueG1sUEsFBgAAAAADAAMAtwAAAPoCAAAAAA==&#10;"/>
                  <v:line id="Line 257" o:spid="_x0000_s1311" style="position:absolute;rotation:-90;visibility:visible;mso-wrap-style:square" from="8565,4192" to="8875,4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"/>
                  <v:line id="Line 258" o:spid="_x0000_s1312" style="position:absolute;flip:x y;visibility:visible;mso-wrap-style:square" from="8640,3892" to="9040,4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"/>
                  <v:line id="Line 259" o:spid="_x0000_s1313" style="position:absolute;flip:x y;visibility:visible;mso-wrap-style:square" from="8705,4359" to="8920,4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"/>
                  <v:line id="Line 260" o:spid="_x0000_s1314" style="position:absolute;flip:x y;visibility:visible;mso-wrap-style:square" from="8715,4042" to="8925,4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"/>
                  <v:line id="Line 261" o:spid="_x0000_s1315" style="position:absolute;rotation:-90;visibility:visible;mso-wrap-style:square" from="8770,4332" to="9080,43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"/>
                  <v:line id="Line 262" o:spid="_x0000_s1316" style="position:absolute;rotation:-90;visibility:visible;mso-wrap-style:square" from="8770,4387" to="9300,4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"/>
                  <v:line id="Line 263" o:spid="_x0000_s1317" style="position:absolute;flip:x y;visibility:visible;mso-wrap-style:square" from="8640,4415" to="9030,4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"/>
                  <v:line id="Line 264" o:spid="_x0000_s1318" style="position:absolute;rotation:-90;visibility:visible;mso-wrap-style:square" from="8377,4150" to="8911,41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"/>
                  <v:line id="Line 265" o:spid="_x0000_s1319" style="position:absolute;visibility:visible;mso-wrap-style:square" from="9040,4647" to="9880,4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1XT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glU7ifiUdALm4AAAD//wMAUEsBAi0AFAAGAAgAAAAhANvh9svuAAAAhQEAABMAAAAAAAAA&#10;AAAAAAAAAAAAAFtDb250ZW50X1R5cGVzXS54bWxQSwECLQAUAAYACAAAACEAWvQsW78AAAAVAQAA&#10;CwAAAAAAAAAAAAAAAAAfAQAAX3JlbHMvLnJlbHNQSwECLQAUAAYACAAAACEApKNV08YAAADcAAAA&#10;DwAAAAAAAAAAAAAAAAAHAgAAZHJzL2Rvd25yZXYueG1sUEsFBgAAAAADAAMAtwAAAPoCAAAAAA==&#10;"/>
                  <v:line id="Line 266" o:spid="_x0000_s1320" style="position:absolute;rotation:-90;visibility:visible;mso-wrap-style:square" from="9615,4377" to="10145,43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"/>
                  <v:line id="Line 267" o:spid="_x0000_s1321" style="position:absolute;flip:x y;visibility:visible;mso-wrap-style:square" from="9490,3892" to="9880,41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"/>
                  <v:line id="Line 268" o:spid="_x0000_s1322" style="position:absolute;visibility:visible;mso-wrap-style:square" from="9040,4117" to="9880,41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2nxwAAANw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5An+z8QjIJd/AAAA//8DAFBLAQItABQABgAIAAAAIQDb4fbL7gAAAIUBAAATAAAAAAAA&#10;AAAAAAAAAAAAAABbQ29udGVudF9UeXBlc10ueG1sUEsBAi0AFAAGAAgAAAAhAFr0LFu/AAAAFQEA&#10;AAsAAAAAAAAAAAAAAAAAHwEAAF9yZWxzLy5yZWxzUEsBAi0AFAAGAAgAAAAhACtKzafHAAAA3AAA&#10;AA8AAAAAAAAAAAAAAAAABwIAAGRycy9kb3ducmV2LnhtbFBLBQYAAAAAAwADALcAAAD7AgAAAAA=&#10;"/>
                  <v:line id="Line 269" o:spid="_x0000_s1323" style="position:absolute;visibility:visible;mso-wrap-style:square" from="8650,3887" to="9490,3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FPQxgAAANw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ZJCr9n4hGQyx8AAAD//wMAUEsBAi0AFAAGAAgAAAAhANvh9svuAAAAhQEAABMAAAAAAAAA&#10;AAAAAAAAAAAAAFtDb250ZW50X1R5cGVzXS54bWxQSwECLQAUAAYACAAAACEAWvQsW78AAAAVAQAA&#10;CwAAAAAAAAAAAAAAAAAfAQAAX3JlbHMvLnJlbHNQSwECLQAUAAYACAAAACEA25hT0MYAAADcAAAA&#10;DwAAAAAAAAAAAAAAAAAHAgAAZHJzL2Rvd25yZXYueG1sUEsFBgAAAAADAAMAtwAAAPoCAAAAAA==&#10;"/>
                  <v:line id="Line 270" o:spid="_x0000_s1324" style="position:absolute;flip:x y;visibility:visible;mso-wrap-style:square" from="9215,4657" to="9365,48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"/>
                  <v:line id="Line 271" o:spid="_x0000_s1325" style="position:absolute;flip:x y;visibility:visible;mso-wrap-style:square" from="9315,4647" to="9465,4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"/>
                  <v:line id="Line 272" o:spid="_x0000_s1326" style="position:absolute;flip:x y;visibility:visible;mso-wrap-style:square" from="9410,4642" to="9560,4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"/>
                  <v:line id="Line 273" o:spid="_x0000_s1327" style="position:absolute;flip:x y;visibility:visible;mso-wrap-style:square" from="9510,4647" to="9660,4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"/>
                  <v:line id="Line 274" o:spid="_x0000_s1328" style="position:absolute;flip:x y;visibility:visible;mso-wrap-style:square" from="9600,4642" to="9750,4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"/>
                  <v:line id="Line 275" o:spid="_x0000_s1329" style="position:absolute;flip:x y;visibility:visible;mso-wrap-style:square" from="9110,4647" to="9260,4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"/>
                  <v:line id="Line 276" o:spid="_x0000_s1330" style="position:absolute;flip:x y;visibility:visible;mso-wrap-style:square" from="9695,4642" to="9845,4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"/>
                </v:group>
                <v:group id="Group 277" o:spid="_x0000_s1331" style="position:absolute;left:4450;top:1233;width:1784;height:4362" coordorigin="6767,2238" coordsize="1784,43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">
                  <v:oval id="Oval 278" o:spid="_x0000_s1332" style="position:absolute;left:8119;top:2238;width:432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" filled="f"/>
                  <v:shape id="Arc 279" o:spid="_x0000_s1333" style="position:absolute;left:6767;top:6454;width:696;height:146;rotation:-1231845fd;flip:y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  <v:path arrowok="t" o:extrusionok="f" o:connecttype="custom" o:connectlocs="1,143;695,146;348,135" o:connectangles="0,0,0"/>
                  </v:shape>
                  <v:line id="Line 280" o:spid="_x0000_s1334" style="position:absolute;flip:y;visibility:visible;mso-wrap-style:square" from="7468,4980" to="7950,6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"/>
                  <v:line id="Line 281" o:spid="_x0000_s1335" style="position:absolute;flip:y;visibility:visible;mso-wrap-style:square" from="6795,4750" to="7285,63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"/>
                  <v:shape id="Arc 282" o:spid="_x0000_s1336" style="position:absolute;left:7500;top:4868;width:200;height:71;rotation:-1231845fd;flip:y;visibility:visible;mso-wrap-style:square;v-text-anchor:top" coordsize="43200,23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" path="m41,22933nfc13,22489,,22044,,21600,,9670,9670,,21600,,33529,,43200,9670,43200,21600v,602,-26,1204,-76,1805em41,22933nsc13,22489,,22044,,21600,,9670,9670,,21600,,33529,,43200,9670,43200,21600v,602,-26,1204,-76,1805l21600,21600,41,22933xe" filled="f">
                    <v:path arrowok="t" o:extrusionok="f" o:connecttype="custom" o:connectlocs="0,70;200,71;100,66" o:connectangles="0,0,0"/>
                  </v:shape>
                  <v:line id="Line 283" o:spid="_x0000_s1337" style="position:absolute;flip:y;visibility:visible;mso-wrap-style:square" from="7710,2665" to="8350,4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"/>
                  <v:line id="Line 284" o:spid="_x0000_s1338" style="position:absolute;flip:y;visibility:visible;mso-wrap-style:square" from="7510,2605" to="8170,48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"/>
                  <v:shape id="Arc 285" o:spid="_x0000_s1339" style="position:absolute;left:7269;top:4732;width:696;height:287;rotation:-1231845fd;flip:y;visibility:visible;mso-wrap-style:square;v-text-anchor:top" coordsize="43200,42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" path="m14423,41973nfc5781,38928,,30763,,21600,,9670,9670,,21600,,33529,,43200,9670,43200,21600v,9565,-6292,17992,-15464,20709em14423,41973nsc5781,38928,,30763,,21600,,9670,9670,,21600,,33529,,43200,9670,43200,21600v,9565,-6292,17992,-15464,20709l21600,21600,14423,41973xe" filled="f">
                    <v:path arrowok="t" o:extrusionok="f" o:connecttype="custom" o:connectlocs="232,285;447,287;348,147" o:connectangles="0,0,0"/>
                  </v:shape>
                </v:group>
                <v:shape id="Text Box 286" o:spid="_x0000_s1340" type="#_x0000_t202" style="position:absolute;left:8811;top:1386;width:1560;height: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" filled="f" stroked="f">
                  <v:textbox>
                    <w:txbxContent>
                      <w:p w:rsidR="008E722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CHASSIS</w:t>
                        </w:r>
                      </w:p>
                      <w:p w:rsidR="008E722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MOUNT</w:t>
                        </w:r>
                      </w:p>
                    </w:txbxContent>
                  </v:textbox>
                </v:shape>
                <v:shape id="Text Box 287" o:spid="_x0000_s1341" type="#_x0000_t202" style="position:absolute;left:8871;top:9906;width:1560;height: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" filled="f" stroked="f">
                  <v:textbox>
                    <w:txbxContent>
                      <w:p w:rsidR="008E7224" w:rsidRPr="006224E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 w:rsidRPr="006224E4">
                          <w:rPr>
                            <w:rFonts w:ascii="Arial" w:hAnsi="Arial" w:cs="Arial"/>
                            <w:b/>
                            <w:bCs/>
                          </w:rPr>
                          <w:t>CHASSIS</w:t>
                        </w:r>
                      </w:p>
                      <w:p w:rsidR="008E7224" w:rsidRPr="006224E4" w:rsidRDefault="008E7224" w:rsidP="00C74879">
                        <w:pPr>
                          <w:pStyle w:val="Heading2"/>
                          <w:rPr>
                            <w:sz w:val="20"/>
                            <w:szCs w:val="20"/>
                          </w:rPr>
                        </w:pPr>
                        <w:r w:rsidRPr="006224E4">
                          <w:rPr>
                            <w:sz w:val="20"/>
                            <w:szCs w:val="20"/>
                          </w:rPr>
                          <w:t>MOUNT</w:t>
                        </w:r>
                      </w:p>
                    </w:txbxContent>
                  </v:textbox>
                </v:shape>
                <v:shape id="Text Box 288" o:spid="_x0000_s1342" type="#_x0000_t202" style="position:absolute;left:9051;top:11826;width:1560;height:7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" filled="f" stroked="f">
                  <v:textbox>
                    <w:txbxContent>
                      <w:p w:rsidR="008E7224" w:rsidRPr="006224E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 w:rsidRPr="006224E4">
                          <w:rPr>
                            <w:rFonts w:ascii="Arial" w:hAnsi="Arial" w:cs="Arial"/>
                            <w:b/>
                            <w:bCs/>
                          </w:rPr>
                          <w:t>CHASSIS</w:t>
                        </w:r>
                      </w:p>
                      <w:p w:rsidR="008E7224" w:rsidRPr="006224E4" w:rsidRDefault="008E7224" w:rsidP="00C74879">
                        <w:pPr>
                          <w:pStyle w:val="Heading2"/>
                          <w:rPr>
                            <w:sz w:val="20"/>
                            <w:szCs w:val="20"/>
                          </w:rPr>
                        </w:pPr>
                        <w:r w:rsidRPr="006224E4">
                          <w:rPr>
                            <w:sz w:val="20"/>
                            <w:szCs w:val="20"/>
                          </w:rPr>
                          <w:t>MOUNT</w:t>
                        </w:r>
                      </w:p>
                    </w:txbxContent>
                  </v:textbox>
                </v:shape>
                <v:shape id="Text Box 289" o:spid="_x0000_s1343" type="#_x0000_t202" style="position:absolute;left:2145;top:6486;width:1740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" filled="f" stroked="f">
                  <v:textbox>
                    <w:txbxContent>
                      <w:p w:rsidR="008E7224" w:rsidRDefault="008E7224" w:rsidP="00C74879">
                        <w:pPr>
                          <w:jc w:val="center"/>
                          <w:rPr>
                            <w:rFonts w:ascii="Arial" w:hAnsi="Arial" w:cs="Arial"/>
                            <w:b/>
                            <w:bCs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</w:rPr>
                          <w:t>CYLINDE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74879" w:rsidRDefault="00C74879" w:rsidP="00C74879"/>
    <w:p w:rsidR="00845D58" w:rsidRDefault="00845D58" w:rsidP="00C74879"/>
    <w:p w:rsidR="00845D58" w:rsidRDefault="00845D58" w:rsidP="00C74879"/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70016" behindDoc="0" locked="0" layoutInCell="1" allowOverlap="1">
                <wp:simplePos x="0" y="0"/>
                <wp:positionH relativeFrom="column">
                  <wp:posOffset>-191770</wp:posOffset>
                </wp:positionH>
                <wp:positionV relativeFrom="paragraph">
                  <wp:posOffset>137795</wp:posOffset>
                </wp:positionV>
                <wp:extent cx="2088515" cy="1056640"/>
                <wp:effectExtent l="0" t="0" r="0" b="0"/>
                <wp:wrapNone/>
                <wp:docPr id="165" name="Text Box 5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8515" cy="1056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6224E4" w:rsidRDefault="008E7224" w:rsidP="008817DF">
                            <w:pPr>
                              <w:pStyle w:val="Heading1"/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A</w:t>
                            </w:r>
                            <w:r w:rsidRPr="006224E4">
                              <w:rPr>
                                <w:color w:val="FF0000"/>
                              </w:rPr>
                              <w:t xml:space="preserve"> = </w:t>
                            </w:r>
                            <w:r>
                              <w:rPr>
                                <w:color w:val="FF0000"/>
                              </w:rPr>
                              <w:t>revolute (5)</w:t>
                            </w:r>
                          </w:p>
                          <w:p w:rsidR="008E7224" w:rsidRPr="006224E4" w:rsidRDefault="008E7224" w:rsidP="008817DF">
                            <w:pPr>
                              <w:rPr>
                                <w:rFonts w:ascii="Arial" w:hAnsi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  <w:t>B = sperical (3)</w:t>
                            </w:r>
                          </w:p>
                          <w:p w:rsidR="008E7224" w:rsidRPr="006224E4" w:rsidRDefault="008E7224" w:rsidP="008817DF">
                            <w:pPr>
                              <w:rPr>
                                <w:rFonts w:ascii="Arial" w:hAnsi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  <w:t>CD = double spherical (1)</w:t>
                            </w:r>
                          </w:p>
                          <w:p w:rsidR="008E7224" w:rsidRDefault="008E7224" w:rsidP="008817DF">
                            <w:pPr>
                              <w:rPr>
                                <w:rFonts w:ascii="Arial" w:hAnsi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  <w:t>E = prismatic (5)</w:t>
                            </w:r>
                          </w:p>
                          <w:p w:rsidR="008E7224" w:rsidRPr="006224E4" w:rsidRDefault="008E7224" w:rsidP="008817DF">
                            <w:pPr>
                              <w:rPr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/>
                                <w:b/>
                                <w:bCs/>
                                <w:color w:val="FF0000"/>
                                <w:sz w:val="24"/>
                                <w:szCs w:val="24"/>
                              </w:rPr>
                              <w:t>F = spherical (3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1" o:spid="_x0000_s1344" type="#_x0000_t202" style="position:absolute;margin-left:-15.1pt;margin-top:10.85pt;width:164.45pt;height:83.2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" filled="f" stroked="f">
                <v:textbox>
                  <w:txbxContent>
                    <w:p w:rsidR="008E7224" w:rsidRPr="006224E4" w:rsidRDefault="008E7224" w:rsidP="008817DF">
                      <w:pPr>
                        <w:pStyle w:val="Heading1"/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A</w:t>
                      </w:r>
                      <w:r w:rsidRPr="006224E4">
                        <w:rPr>
                          <w:color w:val="FF0000"/>
                        </w:rPr>
                        <w:t xml:space="preserve"> = </w:t>
                      </w:r>
                      <w:r>
                        <w:rPr>
                          <w:color w:val="FF0000"/>
                        </w:rPr>
                        <w:t>revolute (5)</w:t>
                      </w:r>
                    </w:p>
                    <w:p w:rsidR="008E7224" w:rsidRPr="006224E4" w:rsidRDefault="008E7224" w:rsidP="008817DF">
                      <w:pPr>
                        <w:rPr>
                          <w:rFonts w:ascii="Arial" w:hAnsi="Arial"/>
                          <w:b/>
                          <w:bCs/>
                          <w:color w:val="FF0000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/>
                          <w:b/>
                          <w:bCs/>
                          <w:color w:val="FF0000"/>
                          <w:sz w:val="24"/>
                          <w:szCs w:val="24"/>
                        </w:rPr>
                        <w:t>B = sperical (3)</w:t>
                      </w:r>
                    </w:p>
                    <w:p w:rsidR="008E7224" w:rsidRPr="006224E4" w:rsidRDefault="008E7224" w:rsidP="008817DF">
                      <w:pPr>
                        <w:rPr>
                          <w:rFonts w:ascii="Arial" w:hAnsi="Arial"/>
                          <w:b/>
                          <w:bCs/>
                          <w:color w:val="FF0000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/>
                          <w:b/>
                          <w:bCs/>
                          <w:color w:val="FF0000"/>
                          <w:sz w:val="24"/>
                          <w:szCs w:val="24"/>
                        </w:rPr>
                        <w:t>CD = double spherical (1)</w:t>
                      </w:r>
                    </w:p>
                    <w:p w:rsidR="008E7224" w:rsidRDefault="008E7224" w:rsidP="008817DF">
                      <w:pPr>
                        <w:rPr>
                          <w:rFonts w:ascii="Arial" w:hAnsi="Arial"/>
                          <w:b/>
                          <w:bCs/>
                          <w:color w:val="FF0000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/>
                          <w:b/>
                          <w:bCs/>
                          <w:color w:val="FF0000"/>
                          <w:sz w:val="24"/>
                          <w:szCs w:val="24"/>
                        </w:rPr>
                        <w:t>E = prismatic (5)</w:t>
                      </w:r>
                    </w:p>
                    <w:p w:rsidR="008E7224" w:rsidRPr="006224E4" w:rsidRDefault="008E7224" w:rsidP="008817DF">
                      <w:pPr>
                        <w:rPr>
                          <w:b/>
                          <w:bCs/>
                          <w:color w:val="FF0000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/>
                          <w:b/>
                          <w:bCs/>
                          <w:color w:val="FF0000"/>
                          <w:sz w:val="24"/>
                          <w:szCs w:val="24"/>
                        </w:rPr>
                        <w:t>F = spherical (3)</w:t>
                      </w:r>
                    </w:p>
                  </w:txbxContent>
                </v:textbox>
              </v:shape>
            </w:pict>
          </mc:Fallback>
        </mc:AlternateContent>
      </w:r>
    </w:p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1481455</wp:posOffset>
                </wp:positionH>
                <wp:positionV relativeFrom="paragraph">
                  <wp:posOffset>-6985</wp:posOffset>
                </wp:positionV>
                <wp:extent cx="340360" cy="290830"/>
                <wp:effectExtent l="0" t="0" r="0" b="0"/>
                <wp:wrapNone/>
                <wp:docPr id="164" name="Text Box 4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90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F65193">
                            <w:pPr>
                              <w:pStyle w:val="Heading1"/>
                              <w:rPr>
                                <w:color w:val="FF0000"/>
                                <w:vertAlign w:val="subscript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z</w:t>
                            </w:r>
                            <w:r>
                              <w:rPr>
                                <w:color w:val="FF0000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9" o:spid="_x0000_s1345" type="#_x0000_t202" style="position:absolute;margin-left:116.65pt;margin-top:-.55pt;width:26.8pt;height:22.9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Y5IuwIAAMQ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" filled="f" stroked="f">
                <v:textbox>
                  <w:txbxContent>
                    <w:p w:rsidR="008E7224" w:rsidRPr="0040545B" w:rsidRDefault="008E7224" w:rsidP="00F65193">
                      <w:pPr>
                        <w:pStyle w:val="Heading1"/>
                        <w:rPr>
                          <w:color w:val="FF0000"/>
                          <w:vertAlign w:val="subscript"/>
                        </w:rPr>
                      </w:pPr>
                      <w:r>
                        <w:rPr>
                          <w:color w:val="FF0000"/>
                        </w:rPr>
                        <w:t>z</w:t>
                      </w:r>
                      <w:r>
                        <w:rPr>
                          <w:color w:val="FF0000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22912" behindDoc="0" locked="0" layoutInCell="1" allowOverlap="1">
                <wp:simplePos x="0" y="0"/>
                <wp:positionH relativeFrom="column">
                  <wp:posOffset>5683250</wp:posOffset>
                </wp:positionH>
                <wp:positionV relativeFrom="paragraph">
                  <wp:posOffset>80010</wp:posOffset>
                </wp:positionV>
                <wp:extent cx="71120" cy="71755"/>
                <wp:effectExtent l="0" t="0" r="0" b="0"/>
                <wp:wrapNone/>
                <wp:docPr id="163" name="Oval 4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1D7CFE2" id="Oval 446" o:spid="_x0000_s1026" style="position:absolute;margin-left:447.5pt;margin-top:6.3pt;width:5.6pt;height:5.65pt;z-index:251622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" fillcolor="red" strokecolor="red"/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780540</wp:posOffset>
                </wp:positionH>
                <wp:positionV relativeFrom="paragraph">
                  <wp:posOffset>35560</wp:posOffset>
                </wp:positionV>
                <wp:extent cx="307975" cy="524510"/>
                <wp:effectExtent l="0" t="0" r="0" b="0"/>
                <wp:wrapNone/>
                <wp:docPr id="162" name="Line 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264001" flipH="1" flipV="1">
                          <a:off x="0" y="0"/>
                          <a:ext cx="307975" cy="52451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A60017" id="Line 486" o:spid="_x0000_s1026" style="position:absolute;rotation:-288359fd;flip:x y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40.2pt,2.8pt" to="164.45pt,4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" strokecolor="red">
                <v:stroke endarrow="block"/>
              </v:line>
            </w:pict>
          </mc:Fallback>
        </mc:AlternateContent>
      </w:r>
    </w:p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1414780</wp:posOffset>
                </wp:positionH>
                <wp:positionV relativeFrom="paragraph">
                  <wp:posOffset>80645</wp:posOffset>
                </wp:positionV>
                <wp:extent cx="340360" cy="290830"/>
                <wp:effectExtent l="0" t="0" r="0" b="0"/>
                <wp:wrapNone/>
                <wp:docPr id="161" name="Text Box 4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90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F65193">
                            <w:pPr>
                              <w:pStyle w:val="Heading1"/>
                              <w:rPr>
                                <w:color w:val="FF0000"/>
                                <w:vertAlign w:val="subscript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x</w:t>
                            </w:r>
                            <w:r>
                              <w:rPr>
                                <w:color w:val="FF0000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3" o:spid="_x0000_s1346" type="#_x0000_t202" style="position:absolute;margin-left:111.4pt;margin-top:6.35pt;width:26.8pt;height:22.9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" filled="f" stroked="f">
                <v:textbox>
                  <w:txbxContent>
                    <w:p w:rsidR="008E7224" w:rsidRPr="0040545B" w:rsidRDefault="008E7224" w:rsidP="00F65193">
                      <w:pPr>
                        <w:pStyle w:val="Heading1"/>
                        <w:rPr>
                          <w:color w:val="FF0000"/>
                          <w:vertAlign w:val="subscript"/>
                        </w:rPr>
                      </w:pPr>
                      <w:r>
                        <w:rPr>
                          <w:color w:val="FF0000"/>
                        </w:rPr>
                        <w:t>x</w:t>
                      </w:r>
                      <w:r>
                        <w:rPr>
                          <w:color w:val="FF0000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C74879" w:rsidRDefault="00C74879" w:rsidP="00C74879"/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3533775</wp:posOffset>
                </wp:positionH>
                <wp:positionV relativeFrom="paragraph">
                  <wp:posOffset>118745</wp:posOffset>
                </wp:positionV>
                <wp:extent cx="1621155" cy="409575"/>
                <wp:effectExtent l="0" t="0" r="0" b="0"/>
                <wp:wrapNone/>
                <wp:docPr id="160" name="Text Box 5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115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8817DF" w:rsidRDefault="008E7224" w:rsidP="008817DF">
                            <w:pPr>
                              <w:pStyle w:val="Heading1"/>
                              <w:jc w:val="center"/>
                              <w:rPr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8817DF">
                              <w:rPr>
                                <w:color w:val="FF0000"/>
                                <w:sz w:val="20"/>
                                <w:szCs w:val="20"/>
                              </w:rPr>
                              <w:t>use double spherical</w:t>
                            </w:r>
                          </w:p>
                          <w:p w:rsidR="008E7224" w:rsidRPr="008817DF" w:rsidRDefault="008E7224" w:rsidP="008817DF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FF0000"/>
                              </w:rPr>
                            </w:pPr>
                            <w:r w:rsidRPr="008817DF">
                              <w:rPr>
                                <w:rFonts w:ascii="Arial" w:hAnsi="Arial" w:cs="Arial"/>
                                <w:b/>
                                <w:color w:val="FF0000"/>
                              </w:rPr>
                              <w:t>between C and 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8" o:spid="_x0000_s1347" type="#_x0000_t202" style="position:absolute;margin-left:278.25pt;margin-top:9.35pt;width:127.65pt;height:32.2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" filled="f" stroked="f">
                <v:textbox>
                  <w:txbxContent>
                    <w:p w:rsidR="008E7224" w:rsidRPr="008817DF" w:rsidRDefault="008E7224" w:rsidP="008817DF">
                      <w:pPr>
                        <w:pStyle w:val="Heading1"/>
                        <w:jc w:val="center"/>
                        <w:rPr>
                          <w:color w:val="FF0000"/>
                          <w:sz w:val="20"/>
                          <w:szCs w:val="20"/>
                        </w:rPr>
                      </w:pPr>
                      <w:r w:rsidRPr="008817DF">
                        <w:rPr>
                          <w:color w:val="FF0000"/>
                          <w:sz w:val="20"/>
                          <w:szCs w:val="20"/>
                        </w:rPr>
                        <w:t>use double spherical</w:t>
                      </w:r>
                    </w:p>
                    <w:p w:rsidR="008E7224" w:rsidRPr="008817DF" w:rsidRDefault="008E7224" w:rsidP="008817DF">
                      <w:pPr>
                        <w:jc w:val="center"/>
                        <w:rPr>
                          <w:rFonts w:ascii="Arial" w:hAnsi="Arial" w:cs="Arial"/>
                          <w:b/>
                          <w:color w:val="FF0000"/>
                        </w:rPr>
                      </w:pPr>
                      <w:r w:rsidRPr="008817DF">
                        <w:rPr>
                          <w:rFonts w:ascii="Arial" w:hAnsi="Arial" w:cs="Arial"/>
                          <w:b/>
                          <w:color w:val="FF0000"/>
                        </w:rPr>
                        <w:t>between C and D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18816" behindDoc="0" locked="0" layoutInCell="1" allowOverlap="1">
                <wp:simplePos x="0" y="0"/>
                <wp:positionH relativeFrom="column">
                  <wp:posOffset>5586095</wp:posOffset>
                </wp:positionH>
                <wp:positionV relativeFrom="paragraph">
                  <wp:posOffset>41275</wp:posOffset>
                </wp:positionV>
                <wp:extent cx="340995" cy="291465"/>
                <wp:effectExtent l="0" t="0" r="0" b="0"/>
                <wp:wrapNone/>
                <wp:docPr id="159" name="Text Box 4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99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6224E4">
                            <w:pPr>
                              <w:pStyle w:val="Heading1"/>
                              <w:rPr>
                                <w:color w:val="FF0000"/>
                                <w:sz w:val="32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2" o:spid="_x0000_s1348" type="#_x0000_t202" style="position:absolute;margin-left:439.85pt;margin-top:3.25pt;width:26.85pt;height:22.95pt;z-index:25161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" filled="f" stroked="f">
                <v:textbox>
                  <w:txbxContent>
                    <w:p w:rsidR="008E7224" w:rsidRPr="0040545B" w:rsidRDefault="008E7224" w:rsidP="006224E4">
                      <w:pPr>
                        <w:pStyle w:val="Heading1"/>
                        <w:rPr>
                          <w:color w:val="FF0000"/>
                          <w:sz w:val="32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BE1EA2">
        <w:rPr>
          <w:color w:val="FF0000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1298575</wp:posOffset>
                </wp:positionH>
                <wp:positionV relativeFrom="paragraph">
                  <wp:posOffset>106045</wp:posOffset>
                </wp:positionV>
                <wp:extent cx="806450" cy="1866900"/>
                <wp:effectExtent l="0" t="0" r="0" b="0"/>
                <wp:wrapNone/>
                <wp:docPr id="158" name="Freeform 5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06450" cy="1866900"/>
                        </a:xfrm>
                        <a:custGeom>
                          <a:avLst/>
                          <a:gdLst>
                            <a:gd name="T0" fmla="*/ 1270 w 1270"/>
                            <a:gd name="T1" fmla="*/ 0 h 2940"/>
                            <a:gd name="T2" fmla="*/ 565 w 1270"/>
                            <a:gd name="T3" fmla="*/ 435 h 2940"/>
                            <a:gd name="T4" fmla="*/ 100 w 1270"/>
                            <a:gd name="T5" fmla="*/ 1020 h 2940"/>
                            <a:gd name="T6" fmla="*/ 40 w 1270"/>
                            <a:gd name="T7" fmla="*/ 2025 h 2940"/>
                            <a:gd name="T8" fmla="*/ 340 w 1270"/>
                            <a:gd name="T9" fmla="*/ 2940 h 2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270" h="2940">
                              <a:moveTo>
                                <a:pt x="1270" y="0"/>
                              </a:moveTo>
                              <a:cubicBezTo>
                                <a:pt x="1153" y="72"/>
                                <a:pt x="760" y="265"/>
                                <a:pt x="565" y="435"/>
                              </a:cubicBezTo>
                              <a:cubicBezTo>
                                <a:pt x="370" y="605"/>
                                <a:pt x="187" y="755"/>
                                <a:pt x="100" y="1020"/>
                              </a:cubicBezTo>
                              <a:cubicBezTo>
                                <a:pt x="13" y="1285"/>
                                <a:pt x="0" y="1705"/>
                                <a:pt x="40" y="2025"/>
                              </a:cubicBezTo>
                              <a:cubicBezTo>
                                <a:pt x="80" y="2345"/>
                                <a:pt x="277" y="2750"/>
                                <a:pt x="340" y="2940"/>
                              </a:cubicBezTo>
                            </a:path>
                          </a:pathLst>
                        </a:custGeom>
                        <a:noFill/>
                        <a:ln w="28575" cap="flat" cmpd="sng">
                          <a:solidFill>
                            <a:srgbClr val="FF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DCC3F8" id="Freeform 504" o:spid="_x0000_s1026" style="position:absolute;margin-left:102.25pt;margin-top:8.35pt;width:63.5pt;height:147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270,2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" path="m1270,c1153,72,760,265,565,435,370,605,187,755,100,1020,13,1285,,1705,40,2025v40,320,237,725,300,915e" filled="f" strokecolor="red" strokeweight="2.25pt">
                <v:stroke dashstyle="dash"/>
                <v:path arrowok="t" o:connecttype="custom" o:connectlocs="806450,0;358775,276225;63500,647700;25400,1285875;215900,1866900" o:connectangles="0,0,0,0,0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617980</wp:posOffset>
                </wp:positionH>
                <wp:positionV relativeFrom="paragraph">
                  <wp:posOffset>98425</wp:posOffset>
                </wp:positionV>
                <wp:extent cx="498475" cy="50800"/>
                <wp:effectExtent l="0" t="0" r="0" b="0"/>
                <wp:wrapNone/>
                <wp:docPr id="157" name="Line 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8475" cy="50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35FB8D4" id="Line 487" o:spid="_x0000_s1026" style="position:absolute;flip:x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7.4pt,7.75pt" to="166.65pt,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" strokecolor="red">
                <v:stroke endarrow="block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21888" behindDoc="0" locked="0" layoutInCell="1" allowOverlap="1">
                <wp:simplePos x="0" y="0"/>
                <wp:positionH relativeFrom="column">
                  <wp:posOffset>2082165</wp:posOffset>
                </wp:positionH>
                <wp:positionV relativeFrom="paragraph">
                  <wp:posOffset>63500</wp:posOffset>
                </wp:positionV>
                <wp:extent cx="71120" cy="71755"/>
                <wp:effectExtent l="0" t="0" r="0" b="0"/>
                <wp:wrapNone/>
                <wp:docPr id="156" name="Oval 4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7DC1B61" id="Oval 445" o:spid="_x0000_s1026" style="position:absolute;margin-left:163.95pt;margin-top:5pt;width:5.6pt;height:5.65pt;z-index:25162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" fillcolor="red" strokecolor="red"/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31104" behindDoc="0" locked="0" layoutInCell="1" allowOverlap="1">
                <wp:simplePos x="0" y="0"/>
                <wp:positionH relativeFrom="column">
                  <wp:posOffset>1908175</wp:posOffset>
                </wp:positionH>
                <wp:positionV relativeFrom="paragraph">
                  <wp:posOffset>2540</wp:posOffset>
                </wp:positionV>
                <wp:extent cx="445770" cy="113030"/>
                <wp:effectExtent l="0" t="0" r="0" b="0"/>
                <wp:wrapNone/>
                <wp:docPr id="155" name="Arc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1859">
                          <a:off x="0" y="0"/>
                          <a:ext cx="445770" cy="113030"/>
                        </a:xfrm>
                        <a:custGeom>
                          <a:avLst/>
                          <a:gdLst>
                            <a:gd name="G0" fmla="+- 21600 0 0"/>
                            <a:gd name="G1" fmla="+- 21600 0 0"/>
                            <a:gd name="G2" fmla="+- 21600 0 0"/>
                            <a:gd name="T0" fmla="*/ 8 w 43200"/>
                            <a:gd name="T1" fmla="*/ 22180 h 22180"/>
                            <a:gd name="T2" fmla="*/ 43200 w 43200"/>
                            <a:gd name="T3" fmla="*/ 21600 h 22180"/>
                            <a:gd name="T4" fmla="*/ 21600 w 43200"/>
                            <a:gd name="T5" fmla="*/ 21600 h 22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3200" h="22180" fill="none" extrusionOk="0">
                              <a:moveTo>
                                <a:pt x="7" y="22180"/>
                              </a:moveTo>
                              <a:cubicBezTo>
                                <a:pt x="2" y="21986"/>
                                <a:pt x="0" y="21793"/>
                                <a:pt x="0" y="21600"/>
                              </a:cubicBezTo>
                              <a:cubicBezTo>
                                <a:pt x="0" y="9670"/>
                                <a:pt x="9670" y="0"/>
                                <a:pt x="21600" y="0"/>
                              </a:cubicBezTo>
                              <a:cubicBezTo>
                                <a:pt x="33529" y="0"/>
                                <a:pt x="43200" y="9670"/>
                                <a:pt x="43200" y="21599"/>
                              </a:cubicBezTo>
                            </a:path>
                            <a:path w="43200" h="22180" stroke="0" extrusionOk="0">
                              <a:moveTo>
                                <a:pt x="7" y="22180"/>
                              </a:moveTo>
                              <a:cubicBezTo>
                                <a:pt x="2" y="21986"/>
                                <a:pt x="0" y="21793"/>
                                <a:pt x="0" y="21600"/>
                              </a:cubicBezTo>
                              <a:cubicBezTo>
                                <a:pt x="0" y="9670"/>
                                <a:pt x="9670" y="0"/>
                                <a:pt x="21600" y="0"/>
                              </a:cubicBezTo>
                              <a:cubicBezTo>
                                <a:pt x="33529" y="0"/>
                                <a:pt x="43200" y="9670"/>
                                <a:pt x="43200" y="21599"/>
                              </a:cubicBez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FF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0366B11" id="Arc 458" o:spid="_x0000_s1026" style="position:absolute;margin-left:150.25pt;margin-top:.2pt;width:35.1pt;height:8.9pt;rotation:1181679fd;z-index:25163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3200,22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" path="m7,22180nfc2,21986,,21793,,21600,,9670,9670,,21600,,33529,,43200,9670,43200,21599em7,22180nsc2,21986,,21793,,21600,,9670,9670,,21600,,33529,,43200,9670,43200,21599r-21600,1l7,22180xe" filled="f" strokecolor="red">
                <v:stroke dashstyle="dash"/>
                <v:path arrowok="t" o:extrusionok="f" o:connecttype="custom" o:connectlocs="83,113030;445770,110074;222885,110074" o:connectangles="0,0,0"/>
              </v:shape>
            </w:pict>
          </mc:Fallback>
        </mc:AlternateContent>
      </w:r>
    </w:p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33152" behindDoc="0" locked="0" layoutInCell="1" allowOverlap="1">
                <wp:simplePos x="0" y="0"/>
                <wp:positionH relativeFrom="column">
                  <wp:posOffset>2693670</wp:posOffset>
                </wp:positionH>
                <wp:positionV relativeFrom="paragraph">
                  <wp:posOffset>60325</wp:posOffset>
                </wp:positionV>
                <wp:extent cx="70485" cy="71755"/>
                <wp:effectExtent l="0" t="0" r="0" b="0"/>
                <wp:wrapNone/>
                <wp:docPr id="154" name="Oval 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485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25D6C84" id="Oval 460" o:spid="_x0000_s1026" style="position:absolute;margin-left:212.1pt;margin-top:4.75pt;width:5.55pt;height:5.65pt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" fillcolor="red" strokecolor="red"/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27008" behindDoc="0" locked="0" layoutInCell="1" allowOverlap="1">
                <wp:simplePos x="0" y="0"/>
                <wp:positionH relativeFrom="column">
                  <wp:posOffset>2043430</wp:posOffset>
                </wp:positionH>
                <wp:positionV relativeFrom="paragraph">
                  <wp:posOffset>64135</wp:posOffset>
                </wp:positionV>
                <wp:extent cx="521335" cy="424815"/>
                <wp:effectExtent l="0" t="0" r="0" b="0"/>
                <wp:wrapNone/>
                <wp:docPr id="153" name="Text Box 4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335" cy="424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Default="008E7224" w:rsidP="006224E4">
                            <w:pPr>
                              <w:pStyle w:val="Heading1"/>
                              <w:rPr>
                                <w:sz w:val="32"/>
                                <w:vertAlign w:val="subscript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E</w:t>
                            </w:r>
                            <w:r w:rsidRPr="0040545B">
                              <w:rPr>
                                <w:color w:val="FF0000"/>
                                <w:sz w:val="32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1" o:spid="_x0000_s1349" type="#_x0000_t202" style="position:absolute;margin-left:160.9pt;margin-top:5.05pt;width:41.05pt;height:33.45pt;z-index:25162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Bn70uwIAAMQ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" filled="f" stroked="f">
                <v:textbox>
                  <w:txbxContent>
                    <w:p w:rsidR="008E7224" w:rsidRDefault="008E7224" w:rsidP="006224E4">
                      <w:pPr>
                        <w:pStyle w:val="Heading1"/>
                        <w:rPr>
                          <w:sz w:val="32"/>
                          <w:vertAlign w:val="subscript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E</w:t>
                      </w:r>
                      <w:r w:rsidRPr="0040545B">
                        <w:rPr>
                          <w:color w:val="FF0000"/>
                          <w:sz w:val="32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C74879" w:rsidRDefault="00C74879" w:rsidP="00C74879"/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32128" behindDoc="0" locked="0" layoutInCell="1" allowOverlap="1">
                <wp:simplePos x="0" y="0"/>
                <wp:positionH relativeFrom="column">
                  <wp:posOffset>2667635</wp:posOffset>
                </wp:positionH>
                <wp:positionV relativeFrom="paragraph">
                  <wp:posOffset>39370</wp:posOffset>
                </wp:positionV>
                <wp:extent cx="568960" cy="367665"/>
                <wp:effectExtent l="0" t="0" r="0" b="0"/>
                <wp:wrapNone/>
                <wp:docPr id="152" name="Text Box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8960" cy="367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6224E4">
                            <w:pPr>
                              <w:pStyle w:val="Heading1"/>
                              <w:rPr>
                                <w:color w:val="FF0000"/>
                                <w:sz w:val="32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9" o:spid="_x0000_s1350" type="#_x0000_t202" style="position:absolute;margin-left:210.05pt;margin-top:3.1pt;width:44.8pt;height:28.95pt;z-index:251632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0GXuQIAAMQ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" filled="f" stroked="f">
                <v:textbox>
                  <w:txbxContent>
                    <w:p w:rsidR="008E7224" w:rsidRPr="0040545B" w:rsidRDefault="008E7224" w:rsidP="006224E4">
                      <w:pPr>
                        <w:pStyle w:val="Heading1"/>
                        <w:rPr>
                          <w:color w:val="FF0000"/>
                          <w:sz w:val="32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C74879" w:rsidRDefault="00C74879" w:rsidP="00C74879"/>
    <w:p w:rsidR="00C74879" w:rsidRDefault="00C74879" w:rsidP="00C74879"/>
    <w:p w:rsidR="00C74879" w:rsidRDefault="00C74879" w:rsidP="00C74879"/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524000</wp:posOffset>
                </wp:positionH>
                <wp:positionV relativeFrom="paragraph">
                  <wp:posOffset>8255</wp:posOffset>
                </wp:positionV>
                <wp:extent cx="340360" cy="290830"/>
                <wp:effectExtent l="0" t="0" r="0" b="0"/>
                <wp:wrapNone/>
                <wp:docPr id="151" name="Text Box 4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90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BE1EA2">
                            <w:pPr>
                              <w:pStyle w:val="Heading1"/>
                              <w:rPr>
                                <w:color w:val="FF0000"/>
                                <w:vertAlign w:val="subscript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y</w:t>
                            </w:r>
                            <w:r>
                              <w:rPr>
                                <w:color w:val="FF0000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9" o:spid="_x0000_s1351" type="#_x0000_t202" style="position:absolute;margin-left:120pt;margin-top:.65pt;width:26.8pt;height:22.9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4QCIvAIAAMQ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" filled="f" stroked="f">
                <v:textbox>
                  <w:txbxContent>
                    <w:p w:rsidR="008E7224" w:rsidRPr="0040545B" w:rsidRDefault="008E7224" w:rsidP="00BE1EA2">
                      <w:pPr>
                        <w:pStyle w:val="Heading1"/>
                        <w:rPr>
                          <w:color w:val="FF0000"/>
                          <w:vertAlign w:val="subscript"/>
                        </w:rPr>
                      </w:pPr>
                      <w:r>
                        <w:rPr>
                          <w:color w:val="FF0000"/>
                        </w:rPr>
                        <w:t>y</w:t>
                      </w:r>
                      <w:r>
                        <w:rPr>
                          <w:color w:val="FF0000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1296035</wp:posOffset>
                </wp:positionH>
                <wp:positionV relativeFrom="paragraph">
                  <wp:posOffset>82550</wp:posOffset>
                </wp:positionV>
                <wp:extent cx="418465" cy="1433195"/>
                <wp:effectExtent l="0" t="0" r="0" b="0"/>
                <wp:wrapNone/>
                <wp:docPr id="150" name="Line 4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18465" cy="14331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1A81CD" id="Line 478" o:spid="_x0000_s1026" style="position:absolute;flip:y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05pt,6.5pt" to="135pt,119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" strokecolor="red">
                <v:stroke endarrow="block"/>
              </v:line>
            </w:pict>
          </mc:Fallback>
        </mc:AlternateContent>
      </w:r>
    </w:p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17792" behindDoc="0" locked="0" layoutInCell="1" allowOverlap="1">
                <wp:simplePos x="0" y="0"/>
                <wp:positionH relativeFrom="column">
                  <wp:posOffset>650240</wp:posOffset>
                </wp:positionH>
                <wp:positionV relativeFrom="paragraph">
                  <wp:posOffset>50800</wp:posOffset>
                </wp:positionV>
                <wp:extent cx="568960" cy="367665"/>
                <wp:effectExtent l="0" t="0" r="0" b="0"/>
                <wp:wrapNone/>
                <wp:docPr id="149" name="Text Box 4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8960" cy="367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6224E4">
                            <w:pPr>
                              <w:pStyle w:val="Heading1"/>
                              <w:rPr>
                                <w:color w:val="FF0000"/>
                                <w:sz w:val="32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C</w:t>
                            </w:r>
                            <w:r w:rsidRPr="006224E4">
                              <w:rPr>
                                <w:color w:val="FF0000"/>
                                <w:sz w:val="32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1" o:spid="_x0000_s1352" type="#_x0000_t202" style="position:absolute;margin-left:51.2pt;margin-top:4pt;width:44.8pt;height:28.95pt;z-index:25161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" filled="f" stroked="f">
                <v:textbox>
                  <w:txbxContent>
                    <w:p w:rsidR="008E7224" w:rsidRPr="0040545B" w:rsidRDefault="008E7224" w:rsidP="006224E4">
                      <w:pPr>
                        <w:pStyle w:val="Heading1"/>
                        <w:rPr>
                          <w:color w:val="FF0000"/>
                          <w:sz w:val="32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C</w:t>
                      </w:r>
                      <w:r w:rsidRPr="006224E4">
                        <w:rPr>
                          <w:color w:val="FF0000"/>
                          <w:sz w:val="32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563880</wp:posOffset>
                </wp:positionH>
                <wp:positionV relativeFrom="paragraph">
                  <wp:posOffset>133985</wp:posOffset>
                </wp:positionV>
                <wp:extent cx="671830" cy="1252855"/>
                <wp:effectExtent l="0" t="0" r="0" b="0"/>
                <wp:wrapNone/>
                <wp:docPr id="148" name="Line 4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264001" flipH="1" flipV="1">
                          <a:off x="0" y="0"/>
                          <a:ext cx="671830" cy="12528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97FE5A" id="Line 480" o:spid="_x0000_s1026" style="position:absolute;rotation:-288359fd;flip:x y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.4pt,10.55pt" to="97.3pt,10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" strokecolor="red">
                <v:stroke endarrow="block"/>
              </v:line>
            </w:pict>
          </mc:Fallback>
        </mc:AlternateContent>
      </w:r>
    </w:p>
    <w:p w:rsidR="00C74879" w:rsidRDefault="008A3783" w:rsidP="00C74879">
      <w:r>
        <w:rPr>
          <w:color w:val="FF0000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847090</wp:posOffset>
                </wp:positionH>
                <wp:positionV relativeFrom="paragraph">
                  <wp:posOffset>38735</wp:posOffset>
                </wp:positionV>
                <wp:extent cx="1926590" cy="681990"/>
                <wp:effectExtent l="0" t="0" r="0" b="0"/>
                <wp:wrapNone/>
                <wp:docPr id="147" name="Freeform 5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838732">
                          <a:off x="0" y="0"/>
                          <a:ext cx="1926590" cy="681990"/>
                        </a:xfrm>
                        <a:custGeom>
                          <a:avLst/>
                          <a:gdLst>
                            <a:gd name="T0" fmla="*/ 2860 w 2860"/>
                            <a:gd name="T1" fmla="*/ 115 h 968"/>
                            <a:gd name="T2" fmla="*/ 1810 w 2860"/>
                            <a:gd name="T3" fmla="*/ 10 h 968"/>
                            <a:gd name="T4" fmla="*/ 1105 w 2860"/>
                            <a:gd name="T5" fmla="*/ 175 h 968"/>
                            <a:gd name="T6" fmla="*/ 520 w 2860"/>
                            <a:gd name="T7" fmla="*/ 505 h 968"/>
                            <a:gd name="T8" fmla="*/ 0 w 2860"/>
                            <a:gd name="T9" fmla="*/ 968 h 9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2860" h="968">
                              <a:moveTo>
                                <a:pt x="2860" y="115"/>
                              </a:moveTo>
                              <a:cubicBezTo>
                                <a:pt x="2685" y="98"/>
                                <a:pt x="2102" y="0"/>
                                <a:pt x="1810" y="10"/>
                              </a:cubicBezTo>
                              <a:cubicBezTo>
                                <a:pt x="1518" y="20"/>
                                <a:pt x="1320" y="93"/>
                                <a:pt x="1105" y="175"/>
                              </a:cubicBezTo>
                              <a:cubicBezTo>
                                <a:pt x="890" y="257"/>
                                <a:pt x="704" y="373"/>
                                <a:pt x="520" y="505"/>
                              </a:cubicBezTo>
                              <a:cubicBezTo>
                                <a:pt x="336" y="637"/>
                                <a:pt x="108" y="872"/>
                                <a:pt x="0" y="968"/>
                              </a:cubicBezTo>
                            </a:path>
                          </a:pathLst>
                        </a:custGeom>
                        <a:noFill/>
                        <a:ln w="28575" cap="flat" cmpd="sng">
                          <a:solidFill>
                            <a:srgbClr val="FF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2F4A1B" id="Freeform 507" o:spid="_x0000_s1026" style="position:absolute;margin-left:66.7pt;margin-top:3.05pt;width:151.7pt;height:53.7pt;rotation:916119fd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860,9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" path="m2860,115c2685,98,2102,,1810,10,1518,20,1320,93,1105,175,890,257,704,373,520,505,336,637,108,872,,968e" filled="f" strokecolor="red" strokeweight="2.25pt">
                <v:stroke dashstyle="dash"/>
                <v:path arrowok="t" o:connecttype="custom" o:connectlocs="1926590,81022;1219275,7045;744364,123294;350289,355790;0,681990" o:connectangles="0,0,0,0,0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00355</wp:posOffset>
                </wp:positionH>
                <wp:positionV relativeFrom="paragraph">
                  <wp:posOffset>22860</wp:posOffset>
                </wp:positionV>
                <wp:extent cx="340360" cy="290830"/>
                <wp:effectExtent l="0" t="0" r="0" b="0"/>
                <wp:wrapNone/>
                <wp:docPr id="146" name="Text Box 4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90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BE1EA2">
                            <w:pPr>
                              <w:pStyle w:val="Heading1"/>
                              <w:rPr>
                                <w:color w:val="FF0000"/>
                                <w:vertAlign w:val="subscript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z</w:t>
                            </w:r>
                            <w:r>
                              <w:rPr>
                                <w:color w:val="FF0000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8" o:spid="_x0000_s1353" type="#_x0000_t202" style="position:absolute;margin-left:23.65pt;margin-top:1.8pt;width:26.8pt;height:22.9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TTwqvAIAAMQ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" filled="f" stroked="f">
                <v:textbox>
                  <w:txbxContent>
                    <w:p w:rsidR="008E7224" w:rsidRPr="0040545B" w:rsidRDefault="008E7224" w:rsidP="00BE1EA2">
                      <w:pPr>
                        <w:pStyle w:val="Heading1"/>
                        <w:rPr>
                          <w:color w:val="FF0000"/>
                          <w:vertAlign w:val="subscript"/>
                        </w:rPr>
                      </w:pPr>
                      <w:r>
                        <w:rPr>
                          <w:color w:val="FF0000"/>
                        </w:rPr>
                        <w:t>z</w:t>
                      </w:r>
                      <w:r>
                        <w:rPr>
                          <w:color w:val="FF0000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4203700</wp:posOffset>
                </wp:positionH>
                <wp:positionV relativeFrom="paragraph">
                  <wp:posOffset>120650</wp:posOffset>
                </wp:positionV>
                <wp:extent cx="466725" cy="733425"/>
                <wp:effectExtent l="0" t="0" r="0" b="0"/>
                <wp:wrapNone/>
                <wp:docPr id="145" name="Line 4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6725" cy="7334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C88B39" id="Line 491" o:spid="_x0000_s1026" style="position:absolute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1pt,9.5pt" to="367.75pt,6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" strokecolor="red"/>
            </w:pict>
          </mc:Fallback>
        </mc:AlternateContent>
      </w:r>
    </w:p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19840" behindDoc="0" locked="0" layoutInCell="1" allowOverlap="1">
                <wp:simplePos x="0" y="0"/>
                <wp:positionH relativeFrom="column">
                  <wp:posOffset>1512570</wp:posOffset>
                </wp:positionH>
                <wp:positionV relativeFrom="paragraph">
                  <wp:posOffset>92710</wp:posOffset>
                </wp:positionV>
                <wp:extent cx="540385" cy="386715"/>
                <wp:effectExtent l="0" t="0" r="0" b="0"/>
                <wp:wrapNone/>
                <wp:docPr id="144" name="Text Box 4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385" cy="386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6224E4">
                            <w:pPr>
                              <w:pStyle w:val="Heading1"/>
                              <w:rPr>
                                <w:color w:val="FF0000"/>
                                <w:sz w:val="32"/>
                                <w:vertAlign w:val="subscript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E</w:t>
                            </w:r>
                            <w:r w:rsidRPr="0040545B">
                              <w:rPr>
                                <w:color w:val="FF0000"/>
                                <w:sz w:val="32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43" o:spid="_x0000_s1354" type="#_x0000_t202" style="position:absolute;margin-left:119.1pt;margin-top:7.3pt;width:42.55pt;height:30.45pt;z-index:25161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" filled="f" stroked="f">
                <v:textbox>
                  <w:txbxContent>
                    <w:p w:rsidR="008E7224" w:rsidRPr="0040545B" w:rsidRDefault="008E7224" w:rsidP="006224E4">
                      <w:pPr>
                        <w:pStyle w:val="Heading1"/>
                        <w:rPr>
                          <w:color w:val="FF0000"/>
                          <w:sz w:val="32"/>
                          <w:vertAlign w:val="subscript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E</w:t>
                      </w:r>
                      <w:r w:rsidRPr="0040545B">
                        <w:rPr>
                          <w:color w:val="FF0000"/>
                          <w:sz w:val="32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34176" behindDoc="0" locked="0" layoutInCell="1" allowOverlap="1">
                <wp:simplePos x="0" y="0"/>
                <wp:positionH relativeFrom="column">
                  <wp:posOffset>2772410</wp:posOffset>
                </wp:positionH>
                <wp:positionV relativeFrom="paragraph">
                  <wp:posOffset>11430</wp:posOffset>
                </wp:positionV>
                <wp:extent cx="70485" cy="71755"/>
                <wp:effectExtent l="0" t="0" r="0" b="0"/>
                <wp:wrapNone/>
                <wp:docPr id="143" name="Oval 4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485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D55DB1D" id="Oval 461" o:spid="_x0000_s1026" style="position:absolute;margin-left:218.3pt;margin-top:.9pt;width:5.55pt;height:5.65pt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" fillcolor="red" strokecolor="red"/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28032" behindDoc="0" locked="0" layoutInCell="1" allowOverlap="1">
                <wp:simplePos x="0" y="0"/>
                <wp:positionH relativeFrom="column">
                  <wp:posOffset>1153795</wp:posOffset>
                </wp:positionH>
                <wp:positionV relativeFrom="paragraph">
                  <wp:posOffset>2540</wp:posOffset>
                </wp:positionV>
                <wp:extent cx="771525" cy="206375"/>
                <wp:effectExtent l="0" t="0" r="0" b="0"/>
                <wp:wrapNone/>
                <wp:docPr id="142" name="Arc 4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081859">
                          <a:off x="0" y="0"/>
                          <a:ext cx="771525" cy="206375"/>
                        </a:xfrm>
                        <a:custGeom>
                          <a:avLst/>
                          <a:gdLst>
                            <a:gd name="G0" fmla="+- 21600 0 0"/>
                            <a:gd name="G1" fmla="+- 21600 0 0"/>
                            <a:gd name="G2" fmla="+- 21600 0 0"/>
                            <a:gd name="T0" fmla="*/ 8 w 43200"/>
                            <a:gd name="T1" fmla="*/ 22180 h 22180"/>
                            <a:gd name="T2" fmla="*/ 43200 w 43200"/>
                            <a:gd name="T3" fmla="*/ 21600 h 22180"/>
                            <a:gd name="T4" fmla="*/ 21600 w 43200"/>
                            <a:gd name="T5" fmla="*/ 21600 h 2218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3200" h="22180" fill="none" extrusionOk="0">
                              <a:moveTo>
                                <a:pt x="7" y="22180"/>
                              </a:moveTo>
                              <a:cubicBezTo>
                                <a:pt x="2" y="21986"/>
                                <a:pt x="0" y="21793"/>
                                <a:pt x="0" y="21600"/>
                              </a:cubicBezTo>
                              <a:cubicBezTo>
                                <a:pt x="0" y="9670"/>
                                <a:pt x="9670" y="0"/>
                                <a:pt x="21600" y="0"/>
                              </a:cubicBezTo>
                              <a:cubicBezTo>
                                <a:pt x="33529" y="0"/>
                                <a:pt x="43200" y="9670"/>
                                <a:pt x="43200" y="21599"/>
                              </a:cubicBezTo>
                            </a:path>
                            <a:path w="43200" h="22180" stroke="0" extrusionOk="0">
                              <a:moveTo>
                                <a:pt x="7" y="22180"/>
                              </a:moveTo>
                              <a:cubicBezTo>
                                <a:pt x="2" y="21986"/>
                                <a:pt x="0" y="21793"/>
                                <a:pt x="0" y="21600"/>
                              </a:cubicBezTo>
                              <a:cubicBezTo>
                                <a:pt x="0" y="9670"/>
                                <a:pt x="9670" y="0"/>
                                <a:pt x="21600" y="0"/>
                              </a:cubicBezTo>
                              <a:cubicBezTo>
                                <a:pt x="33529" y="0"/>
                                <a:pt x="43200" y="9670"/>
                                <a:pt x="43200" y="21599"/>
                              </a:cubicBezTo>
                              <a:lnTo>
                                <a:pt x="2160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FF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F3C913" id="Arc 455" o:spid="_x0000_s1026" style="position:absolute;margin-left:90.85pt;margin-top:.2pt;width:60.75pt;height:16.25pt;rotation:1181679fd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43200,22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" path="m7,22180nfc2,21986,,21793,,21600,,9670,9670,,21600,,33529,,43200,9670,43200,21599em7,22180nsc2,21986,,21793,,21600,,9670,9670,,21600,,33529,,43200,9670,43200,21599r-21600,1l7,22180xe" filled="f" strokecolor="red">
                <v:stroke dashstyle="dash"/>
                <v:path arrowok="t" o:extrusionok="f" o:connecttype="custom" o:connectlocs="143,206375;771525,200978;385763,200978" o:connectangles="0,0,0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23936" behindDoc="0" locked="0" layoutInCell="1" allowOverlap="1">
                <wp:simplePos x="0" y="0"/>
                <wp:positionH relativeFrom="column">
                  <wp:posOffset>755015</wp:posOffset>
                </wp:positionH>
                <wp:positionV relativeFrom="paragraph">
                  <wp:posOffset>113665</wp:posOffset>
                </wp:positionV>
                <wp:extent cx="71120" cy="71755"/>
                <wp:effectExtent l="0" t="0" r="0" b="0"/>
                <wp:wrapNone/>
                <wp:docPr id="141" name="Oval 4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2729520" id="Oval 448" o:spid="_x0000_s1026" style="position:absolute;margin-left:59.45pt;margin-top:8.95pt;width:5.6pt;height:5.65pt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" fillcolor="red" strokecolor="red"/>
            </w:pict>
          </mc:Fallback>
        </mc:AlternateContent>
      </w:r>
    </w:p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3590925</wp:posOffset>
                </wp:positionH>
                <wp:positionV relativeFrom="paragraph">
                  <wp:posOffset>84455</wp:posOffset>
                </wp:positionV>
                <wp:extent cx="840105" cy="561975"/>
                <wp:effectExtent l="0" t="0" r="0" b="0"/>
                <wp:wrapNone/>
                <wp:docPr id="140" name="Text Box 4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40105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BE1EA2" w:rsidRDefault="008E7224" w:rsidP="00BE1EA2">
                            <w:pPr>
                              <w:pStyle w:val="Heading1"/>
                              <w:jc w:val="center"/>
                              <w:rPr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BE1EA2">
                              <w:rPr>
                                <w:color w:val="FF0000"/>
                                <w:sz w:val="20"/>
                                <w:szCs w:val="20"/>
                              </w:rPr>
                              <w:t>fixed</w:t>
                            </w:r>
                          </w:p>
                          <w:p w:rsidR="008E7224" w:rsidRPr="00BE1EA2" w:rsidRDefault="008E7224" w:rsidP="00BE1EA2">
                            <w:pPr>
                              <w:pStyle w:val="Heading1"/>
                              <w:jc w:val="center"/>
                              <w:rPr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BE1EA2">
                              <w:rPr>
                                <w:color w:val="FF0000"/>
                                <w:sz w:val="20"/>
                                <w:szCs w:val="20"/>
                              </w:rPr>
                              <w:t>steering</w:t>
                            </w:r>
                          </w:p>
                          <w:p w:rsidR="008E7224" w:rsidRPr="00BE1EA2" w:rsidRDefault="008E7224" w:rsidP="00BE1EA2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FF0000"/>
                              </w:rPr>
                            </w:pPr>
                            <w:r w:rsidRPr="00BE1EA2">
                              <w:rPr>
                                <w:rFonts w:ascii="Arial" w:hAnsi="Arial" w:cs="Arial"/>
                                <w:b/>
                                <w:color w:val="FF0000"/>
                              </w:rPr>
                              <w:t>ang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5" o:spid="_x0000_s1355" type="#_x0000_t202" style="position:absolute;margin-left:282.75pt;margin-top:6.65pt;width:66.15pt;height:44.2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" filled="f" stroked="f">
                <v:textbox>
                  <w:txbxContent>
                    <w:p w:rsidR="008E7224" w:rsidRPr="00BE1EA2" w:rsidRDefault="008E7224" w:rsidP="00BE1EA2">
                      <w:pPr>
                        <w:pStyle w:val="Heading1"/>
                        <w:jc w:val="center"/>
                        <w:rPr>
                          <w:color w:val="FF0000"/>
                          <w:sz w:val="20"/>
                          <w:szCs w:val="20"/>
                        </w:rPr>
                      </w:pPr>
                      <w:r w:rsidRPr="00BE1EA2">
                        <w:rPr>
                          <w:color w:val="FF0000"/>
                          <w:sz w:val="20"/>
                          <w:szCs w:val="20"/>
                        </w:rPr>
                        <w:t>fixed</w:t>
                      </w:r>
                    </w:p>
                    <w:p w:rsidR="008E7224" w:rsidRPr="00BE1EA2" w:rsidRDefault="008E7224" w:rsidP="00BE1EA2">
                      <w:pPr>
                        <w:pStyle w:val="Heading1"/>
                        <w:jc w:val="center"/>
                        <w:rPr>
                          <w:color w:val="FF0000"/>
                          <w:sz w:val="20"/>
                          <w:szCs w:val="20"/>
                        </w:rPr>
                      </w:pPr>
                      <w:r w:rsidRPr="00BE1EA2">
                        <w:rPr>
                          <w:color w:val="FF0000"/>
                          <w:sz w:val="20"/>
                          <w:szCs w:val="20"/>
                        </w:rPr>
                        <w:t>steering</w:t>
                      </w:r>
                    </w:p>
                    <w:p w:rsidR="008E7224" w:rsidRPr="00BE1EA2" w:rsidRDefault="008E7224" w:rsidP="00BE1EA2">
                      <w:pPr>
                        <w:jc w:val="center"/>
                        <w:rPr>
                          <w:rFonts w:ascii="Arial" w:hAnsi="Arial" w:cs="Arial"/>
                          <w:b/>
                          <w:color w:val="FF0000"/>
                        </w:rPr>
                      </w:pPr>
                      <w:r w:rsidRPr="00BE1EA2">
                        <w:rPr>
                          <w:rFonts w:ascii="Arial" w:hAnsi="Arial" w:cs="Arial"/>
                          <w:b/>
                          <w:color w:val="FF0000"/>
                        </w:rPr>
                        <w:t>angle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4216400</wp:posOffset>
                </wp:positionH>
                <wp:positionV relativeFrom="paragraph">
                  <wp:posOffset>-635</wp:posOffset>
                </wp:positionV>
                <wp:extent cx="455295" cy="746125"/>
                <wp:effectExtent l="0" t="0" r="0" b="0"/>
                <wp:wrapNone/>
                <wp:docPr id="139" name="Line 4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5295" cy="7461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E2CAB8" id="Line 493" o:spid="_x0000_s1026" style="position:absolute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2pt,-.05pt" to="367.85pt,5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" strokecolor="red"/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2606040</wp:posOffset>
                </wp:positionH>
                <wp:positionV relativeFrom="paragraph">
                  <wp:posOffset>32385</wp:posOffset>
                </wp:positionV>
                <wp:extent cx="540385" cy="386715"/>
                <wp:effectExtent l="0" t="0" r="0" b="0"/>
                <wp:wrapNone/>
                <wp:docPr id="138" name="Text Box 4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385" cy="386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F65193">
                            <w:pPr>
                              <w:pStyle w:val="Heading1"/>
                              <w:rPr>
                                <w:color w:val="FF0000"/>
                                <w:sz w:val="32"/>
                                <w:vertAlign w:val="subscript"/>
                              </w:rPr>
                            </w:pPr>
                            <w:r>
                              <w:rPr>
                                <w:color w:val="FF0000"/>
                                <w:sz w:val="32"/>
                              </w:rPr>
                              <w:t>D</w:t>
                            </w:r>
                            <w:r>
                              <w:rPr>
                                <w:color w:val="FF0000"/>
                                <w:sz w:val="32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4" o:spid="_x0000_s1356" type="#_x0000_t202" style="position:absolute;margin-left:205.2pt;margin-top:2.55pt;width:42.55pt;height:30.4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" filled="f" stroked="f">
                <v:textbox>
                  <w:txbxContent>
                    <w:p w:rsidR="008E7224" w:rsidRPr="0040545B" w:rsidRDefault="008E7224" w:rsidP="00F65193">
                      <w:pPr>
                        <w:pStyle w:val="Heading1"/>
                        <w:rPr>
                          <w:color w:val="FF0000"/>
                          <w:sz w:val="32"/>
                          <w:vertAlign w:val="subscript"/>
                        </w:rPr>
                      </w:pPr>
                      <w:r>
                        <w:rPr>
                          <w:color w:val="FF0000"/>
                          <w:sz w:val="32"/>
                        </w:rPr>
                        <w:t>D</w:t>
                      </w:r>
                      <w:r>
                        <w:rPr>
                          <w:color w:val="FF0000"/>
                          <w:sz w:val="32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25984" behindDoc="0" locked="0" layoutInCell="1" allowOverlap="1">
                <wp:simplePos x="0" y="0"/>
                <wp:positionH relativeFrom="column">
                  <wp:posOffset>1471930</wp:posOffset>
                </wp:positionH>
                <wp:positionV relativeFrom="paragraph">
                  <wp:posOffset>4445</wp:posOffset>
                </wp:positionV>
                <wp:extent cx="70485" cy="71755"/>
                <wp:effectExtent l="0" t="0" r="0" b="0"/>
                <wp:wrapNone/>
                <wp:docPr id="137" name="Oval 4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485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AE9FA1A" id="Oval 450" o:spid="_x0000_s1026" style="position:absolute;margin-left:115.9pt;margin-top:.35pt;width:5.55pt;height:5.65pt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" fillcolor="red" strokecolor="red"/>
            </w:pict>
          </mc:Fallback>
        </mc:AlternateContent>
      </w:r>
    </w:p>
    <w:p w:rsidR="00C74879" w:rsidRDefault="00C74879" w:rsidP="00C74879"/>
    <w:p w:rsidR="00C74879" w:rsidRDefault="00C74879" w:rsidP="00C74879"/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487680</wp:posOffset>
                </wp:positionH>
                <wp:positionV relativeFrom="paragraph">
                  <wp:posOffset>46990</wp:posOffset>
                </wp:positionV>
                <wp:extent cx="340360" cy="290830"/>
                <wp:effectExtent l="0" t="0" r="0" b="0"/>
                <wp:wrapNone/>
                <wp:docPr id="136" name="Text Box 4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90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BE1EA2">
                            <w:pPr>
                              <w:pStyle w:val="Heading1"/>
                              <w:rPr>
                                <w:color w:val="FF0000"/>
                                <w:vertAlign w:val="subscript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x</w:t>
                            </w:r>
                            <w:r>
                              <w:rPr>
                                <w:color w:val="FF0000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0" o:spid="_x0000_s1357" type="#_x0000_t202" style="position:absolute;margin-left:38.4pt;margin-top:3.7pt;width:26.8pt;height:22.9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thDvQIAAMQ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" filled="f" stroked="f">
                <v:textbox>
                  <w:txbxContent>
                    <w:p w:rsidR="008E7224" w:rsidRPr="0040545B" w:rsidRDefault="008E7224" w:rsidP="00BE1EA2">
                      <w:pPr>
                        <w:pStyle w:val="Heading1"/>
                        <w:rPr>
                          <w:color w:val="FF0000"/>
                          <w:vertAlign w:val="subscript"/>
                        </w:rPr>
                      </w:pPr>
                      <w:r>
                        <w:rPr>
                          <w:color w:val="FF0000"/>
                        </w:rPr>
                        <w:t>x</w:t>
                      </w:r>
                      <w:r>
                        <w:rPr>
                          <w:color w:val="FF0000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C74879" w:rsidRDefault="00C74879" w:rsidP="00C74879"/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706755</wp:posOffset>
                </wp:positionH>
                <wp:positionV relativeFrom="paragraph">
                  <wp:posOffset>32385</wp:posOffset>
                </wp:positionV>
                <wp:extent cx="574675" cy="50800"/>
                <wp:effectExtent l="0" t="0" r="0" b="0"/>
                <wp:wrapNone/>
                <wp:docPr id="135" name="Line 4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4675" cy="50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625AF12" id="Line 481" o:spid="_x0000_s1026" style="position:absolute;flip:x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65pt,2.55pt" to="100.9pt,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" strokecolor="red">
                <v:stroke endarrow="block"/>
              </v:line>
            </w:pict>
          </mc:Fallback>
        </mc:AlternateContent>
      </w:r>
    </w:p>
    <w:p w:rsidR="00C74879" w:rsidRDefault="00C74879" w:rsidP="00C74879"/>
    <w:p w:rsidR="00C74879" w:rsidRDefault="00C74879" w:rsidP="00C74879"/>
    <w:p w:rsidR="00C74879" w:rsidRDefault="00C74879" w:rsidP="00C74879"/>
    <w:p w:rsidR="00C74879" w:rsidRDefault="00C74879" w:rsidP="00C74879"/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07552" behindDoc="0" locked="0" layoutInCell="1" allowOverlap="1">
                <wp:simplePos x="0" y="0"/>
                <wp:positionH relativeFrom="column">
                  <wp:posOffset>3745865</wp:posOffset>
                </wp:positionH>
                <wp:positionV relativeFrom="paragraph">
                  <wp:posOffset>62230</wp:posOffset>
                </wp:positionV>
                <wp:extent cx="1109980" cy="1137920"/>
                <wp:effectExtent l="0" t="0" r="0" b="0"/>
                <wp:wrapNone/>
                <wp:docPr id="134" name="Line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264001" flipH="1" flipV="1">
                          <a:off x="0" y="0"/>
                          <a:ext cx="1109980" cy="11379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D23F4D4" id="Line 368" o:spid="_x0000_s1026" style="position:absolute;rotation:-288359fd;flip:x y;z-index:25160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4.95pt,4.9pt" to="382.35pt,9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" strokecolor="red">
                <v:stroke endarrow="block"/>
              </v:line>
            </w:pict>
          </mc:Fallback>
        </mc:AlternateContent>
      </w:r>
    </w:p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4902200</wp:posOffset>
                </wp:positionH>
                <wp:positionV relativeFrom="paragraph">
                  <wp:posOffset>115570</wp:posOffset>
                </wp:positionV>
                <wp:extent cx="340995" cy="291465"/>
                <wp:effectExtent l="0" t="0" r="0" b="0"/>
                <wp:wrapNone/>
                <wp:docPr id="133" name="Text Box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99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F65193">
                            <w:pPr>
                              <w:pStyle w:val="Heading1"/>
                              <w:rPr>
                                <w:color w:val="FF0000"/>
                                <w:vertAlign w:val="subscript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y</w:t>
                            </w:r>
                            <w:r w:rsidRPr="0040545B">
                              <w:rPr>
                                <w:color w:val="FF000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3" o:spid="_x0000_s1358" type="#_x0000_t202" style="position:absolute;margin-left:386pt;margin-top:9.1pt;width:26.85pt;height:22.95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FjTuwIAAMQ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" filled="f" stroked="f">
                <v:textbox>
                  <w:txbxContent>
                    <w:p w:rsidR="008E7224" w:rsidRPr="0040545B" w:rsidRDefault="008E7224" w:rsidP="00F65193">
                      <w:pPr>
                        <w:pStyle w:val="Heading1"/>
                        <w:rPr>
                          <w:color w:val="FF0000"/>
                          <w:vertAlign w:val="subscript"/>
                        </w:rPr>
                      </w:pPr>
                      <w:r>
                        <w:rPr>
                          <w:color w:val="FF0000"/>
                        </w:rPr>
                        <w:t>y</w:t>
                      </w:r>
                      <w:r w:rsidRPr="0040545B">
                        <w:rPr>
                          <w:color w:val="FF0000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4910455</wp:posOffset>
                </wp:positionH>
                <wp:positionV relativeFrom="paragraph">
                  <wp:posOffset>141605</wp:posOffset>
                </wp:positionV>
                <wp:extent cx="0" cy="880745"/>
                <wp:effectExtent l="0" t="0" r="0" b="0"/>
                <wp:wrapNone/>
                <wp:docPr id="132" name="Line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0" cy="8807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7D780B2" id="Line 472" o:spid="_x0000_s1026" style="position:absolute;flip:x y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6.65pt,11.15pt" to="386.65pt,8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" strokecolor="red">
                <v:stroke endarrow="block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42368" behindDoc="0" locked="0" layoutInCell="1" allowOverlap="1">
                <wp:simplePos x="0" y="0"/>
                <wp:positionH relativeFrom="column">
                  <wp:posOffset>3568065</wp:posOffset>
                </wp:positionH>
                <wp:positionV relativeFrom="paragraph">
                  <wp:posOffset>19685</wp:posOffset>
                </wp:positionV>
                <wp:extent cx="340995" cy="291465"/>
                <wp:effectExtent l="0" t="0" r="0" b="0"/>
                <wp:wrapNone/>
                <wp:docPr id="131" name="Text Box 4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99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F65193">
                            <w:pPr>
                              <w:pStyle w:val="Heading1"/>
                              <w:rPr>
                                <w:color w:val="FF0000"/>
                                <w:vertAlign w:val="subscript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z</w:t>
                            </w:r>
                            <w:r w:rsidRPr="0040545B">
                              <w:rPr>
                                <w:color w:val="FF000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1" o:spid="_x0000_s1359" type="#_x0000_t202" style="position:absolute;margin-left:280.95pt;margin-top:1.55pt;width:26.85pt;height:22.95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2n5uwIAAMQ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" filled="f" stroked="f">
                <v:textbox>
                  <w:txbxContent>
                    <w:p w:rsidR="008E7224" w:rsidRPr="0040545B" w:rsidRDefault="008E7224" w:rsidP="00F65193">
                      <w:pPr>
                        <w:pStyle w:val="Heading1"/>
                        <w:rPr>
                          <w:color w:val="FF0000"/>
                          <w:vertAlign w:val="subscript"/>
                        </w:rPr>
                      </w:pPr>
                      <w:r>
                        <w:rPr>
                          <w:color w:val="FF0000"/>
                        </w:rPr>
                        <w:t>z</w:t>
                      </w:r>
                      <w:r w:rsidRPr="0040545B">
                        <w:rPr>
                          <w:color w:val="FF0000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1003300</wp:posOffset>
                </wp:positionH>
                <wp:positionV relativeFrom="paragraph">
                  <wp:posOffset>70485</wp:posOffset>
                </wp:positionV>
                <wp:extent cx="607060" cy="405765"/>
                <wp:effectExtent l="0" t="0" r="0" b="0"/>
                <wp:wrapNone/>
                <wp:docPr id="130" name="Text Box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7060" cy="405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F65193">
                            <w:pPr>
                              <w:pStyle w:val="Heading1"/>
                              <w:rPr>
                                <w:color w:val="FF0000"/>
                                <w:sz w:val="32"/>
                              </w:rPr>
                            </w:pPr>
                            <w:r w:rsidRPr="00F65193">
                              <w:rPr>
                                <w:color w:val="FF0000"/>
                                <w:sz w:val="32"/>
                              </w:rPr>
                              <w:t>B</w:t>
                            </w:r>
                            <w:r>
                              <w:rPr>
                                <w:color w:val="FF0000"/>
                                <w:sz w:val="32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4" o:spid="_x0000_s1360" type="#_x0000_t202" style="position:absolute;margin-left:79pt;margin-top:5.55pt;width:47.8pt;height:31.95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" filled="f" stroked="f">
                <v:textbox>
                  <w:txbxContent>
                    <w:p w:rsidR="008E7224" w:rsidRPr="0040545B" w:rsidRDefault="008E7224" w:rsidP="00F65193">
                      <w:pPr>
                        <w:pStyle w:val="Heading1"/>
                        <w:rPr>
                          <w:color w:val="FF0000"/>
                          <w:sz w:val="32"/>
                        </w:rPr>
                      </w:pPr>
                      <w:r w:rsidRPr="00F65193">
                        <w:rPr>
                          <w:color w:val="FF0000"/>
                          <w:sz w:val="32"/>
                        </w:rPr>
                        <w:t>B</w:t>
                      </w:r>
                      <w:r>
                        <w:rPr>
                          <w:color w:val="FF0000"/>
                          <w:sz w:val="32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C74879" w:rsidRDefault="008A3783" w:rsidP="00C74879">
      <w:r>
        <w:rPr>
          <w:color w:val="FF0000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309880</wp:posOffset>
                </wp:positionH>
                <wp:positionV relativeFrom="paragraph">
                  <wp:posOffset>80645</wp:posOffset>
                </wp:positionV>
                <wp:extent cx="604520" cy="1381125"/>
                <wp:effectExtent l="0" t="0" r="0" b="0"/>
                <wp:wrapNone/>
                <wp:docPr id="129" name="Freeform 5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04520" cy="1381125"/>
                        </a:xfrm>
                        <a:custGeom>
                          <a:avLst/>
                          <a:gdLst>
                            <a:gd name="T0" fmla="*/ 952 w 952"/>
                            <a:gd name="T1" fmla="*/ 0 h 2175"/>
                            <a:gd name="T2" fmla="*/ 430 w 952"/>
                            <a:gd name="T3" fmla="*/ 324 h 2175"/>
                            <a:gd name="T4" fmla="*/ 86 w 952"/>
                            <a:gd name="T5" fmla="*/ 760 h 2175"/>
                            <a:gd name="T6" fmla="*/ 42 w 952"/>
                            <a:gd name="T7" fmla="*/ 1508 h 2175"/>
                            <a:gd name="T8" fmla="*/ 337 w 952"/>
                            <a:gd name="T9" fmla="*/ 2175 h 217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952" h="2175">
                              <a:moveTo>
                                <a:pt x="952" y="0"/>
                              </a:moveTo>
                              <a:cubicBezTo>
                                <a:pt x="865" y="54"/>
                                <a:pt x="575" y="197"/>
                                <a:pt x="430" y="324"/>
                              </a:cubicBezTo>
                              <a:cubicBezTo>
                                <a:pt x="286" y="451"/>
                                <a:pt x="150" y="562"/>
                                <a:pt x="86" y="760"/>
                              </a:cubicBezTo>
                              <a:cubicBezTo>
                                <a:pt x="22" y="957"/>
                                <a:pt x="0" y="1272"/>
                                <a:pt x="42" y="1508"/>
                              </a:cubicBezTo>
                              <a:cubicBezTo>
                                <a:pt x="84" y="1744"/>
                                <a:pt x="276" y="2036"/>
                                <a:pt x="337" y="2175"/>
                              </a:cubicBezTo>
                            </a:path>
                          </a:pathLst>
                        </a:custGeom>
                        <a:noFill/>
                        <a:ln w="28575" cap="flat" cmpd="sng">
                          <a:solidFill>
                            <a:srgbClr val="FF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4B2F31" id="Freeform 505" o:spid="_x0000_s1026" style="position:absolute;margin-left:24.4pt;margin-top:6.35pt;width:47.6pt;height:108.7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52,2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" path="m952,c865,54,575,197,430,324,286,451,150,562,86,760,22,957,,1272,42,1508v42,236,234,528,295,667e" filled="f" strokecolor="red" strokeweight="2.25pt">
                <v:stroke dashstyle="dash"/>
                <v:path arrowok="t" o:connecttype="custom" o:connectlocs="604520,0;273050,205740;54610,482600;26670,957580;213995,1381125" o:connectangles="0,0,0,0,0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12672" behindDoc="0" locked="0" layoutInCell="1" allowOverlap="1">
                <wp:simplePos x="0" y="0"/>
                <wp:positionH relativeFrom="column">
                  <wp:posOffset>873125</wp:posOffset>
                </wp:positionH>
                <wp:positionV relativeFrom="paragraph">
                  <wp:posOffset>64135</wp:posOffset>
                </wp:positionV>
                <wp:extent cx="71120" cy="71755"/>
                <wp:effectExtent l="0" t="0" r="0" b="0"/>
                <wp:wrapNone/>
                <wp:docPr id="128" name="Oval 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C40BAD4" id="Oval 390" o:spid="_x0000_s1026" style="position:absolute;margin-left:68.75pt;margin-top:5.05pt;width:5.6pt;height:5.65pt;z-index:25161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" fillcolor="red" strokecolor="red"/>
            </w:pict>
          </mc:Fallback>
        </mc:AlternateContent>
      </w:r>
    </w:p>
    <w:p w:rsidR="00C74879" w:rsidRDefault="00C74879" w:rsidP="00C74879"/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11648" behindDoc="0" locked="0" layoutInCell="1" allowOverlap="1">
                <wp:simplePos x="0" y="0"/>
                <wp:positionH relativeFrom="column">
                  <wp:posOffset>1806575</wp:posOffset>
                </wp:positionH>
                <wp:positionV relativeFrom="paragraph">
                  <wp:posOffset>116205</wp:posOffset>
                </wp:positionV>
                <wp:extent cx="340360" cy="290830"/>
                <wp:effectExtent l="0" t="0" r="0" b="0"/>
                <wp:wrapNone/>
                <wp:docPr id="127" name="Text Box 3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90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40545B">
                            <w:pPr>
                              <w:pStyle w:val="Heading1"/>
                              <w:rPr>
                                <w:color w:val="FF0000"/>
                                <w:vertAlign w:val="subscript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z</w:t>
                            </w:r>
                            <w:r>
                              <w:rPr>
                                <w:color w:val="FF0000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5" o:spid="_x0000_s1361" type="#_x0000_t202" style="position:absolute;margin-left:142.25pt;margin-top:9.15pt;width:26.8pt;height:22.9pt;z-index:251611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NVzvAIAAMQ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" filled="f" stroked="f">
                <v:textbox>
                  <w:txbxContent>
                    <w:p w:rsidR="008E7224" w:rsidRPr="0040545B" w:rsidRDefault="008E7224" w:rsidP="0040545B">
                      <w:pPr>
                        <w:pStyle w:val="Heading1"/>
                        <w:rPr>
                          <w:color w:val="FF0000"/>
                          <w:vertAlign w:val="subscript"/>
                        </w:rPr>
                      </w:pPr>
                      <w:r>
                        <w:rPr>
                          <w:color w:val="FF0000"/>
                        </w:rPr>
                        <w:t>z</w:t>
                      </w:r>
                      <w:r>
                        <w:rPr>
                          <w:color w:val="FF0000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3072130</wp:posOffset>
                </wp:positionH>
                <wp:positionV relativeFrom="paragraph">
                  <wp:posOffset>129540</wp:posOffset>
                </wp:positionV>
                <wp:extent cx="171450" cy="852170"/>
                <wp:effectExtent l="0" t="0" r="0" b="0"/>
                <wp:wrapNone/>
                <wp:docPr id="126" name="Line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71450" cy="8521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C45220" id="Line 474" o:spid="_x0000_s1026" style="position:absolute;flip:y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1.9pt,10.2pt" to="255.4pt,7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" strokecolor="red">
                <v:stroke endarrow="block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2072640</wp:posOffset>
                </wp:positionH>
                <wp:positionV relativeFrom="paragraph">
                  <wp:posOffset>68580</wp:posOffset>
                </wp:positionV>
                <wp:extent cx="946150" cy="967740"/>
                <wp:effectExtent l="0" t="0" r="0" b="0"/>
                <wp:wrapNone/>
                <wp:docPr id="125" name="Line 4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264001" flipH="1" flipV="1">
                          <a:off x="0" y="0"/>
                          <a:ext cx="946150" cy="9677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4B2CCA" id="Line 469" o:spid="_x0000_s1026" style="position:absolute;rotation:-288359fd;flip:x y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3.2pt,5.4pt" to="237.7pt,8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" strokecolor="red">
                <v:stroke endarrow="block"/>
              </v:line>
            </w:pict>
          </mc:Fallback>
        </mc:AlternateContent>
      </w:r>
    </w:p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3211195</wp:posOffset>
                </wp:positionH>
                <wp:positionV relativeFrom="paragraph">
                  <wp:posOffset>40005</wp:posOffset>
                </wp:positionV>
                <wp:extent cx="340995" cy="291465"/>
                <wp:effectExtent l="0" t="0" r="0" b="0"/>
                <wp:wrapNone/>
                <wp:docPr id="124" name="Text Box 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99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F65193">
                            <w:pPr>
                              <w:pStyle w:val="Heading1"/>
                              <w:rPr>
                                <w:color w:val="FF0000"/>
                                <w:vertAlign w:val="subscript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y</w:t>
                            </w:r>
                            <w:r>
                              <w:rPr>
                                <w:color w:val="FF0000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5" o:spid="_x0000_s1362" type="#_x0000_t202" style="position:absolute;margin-left:252.85pt;margin-top:3.15pt;width:26.85pt;height:22.9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" filled="f" stroked="f">
                <v:textbox>
                  <w:txbxContent>
                    <w:p w:rsidR="008E7224" w:rsidRPr="0040545B" w:rsidRDefault="008E7224" w:rsidP="00F65193">
                      <w:pPr>
                        <w:pStyle w:val="Heading1"/>
                        <w:rPr>
                          <w:color w:val="FF0000"/>
                          <w:vertAlign w:val="subscript"/>
                        </w:rPr>
                      </w:pPr>
                      <w:r>
                        <w:rPr>
                          <w:color w:val="FF0000"/>
                        </w:rPr>
                        <w:t>y</w:t>
                      </w:r>
                      <w:r>
                        <w:rPr>
                          <w:color w:val="FF0000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C74879" w:rsidRDefault="008A3783" w:rsidP="00C74879">
      <w:r>
        <w:rPr>
          <w:color w:val="FF0000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3070225</wp:posOffset>
                </wp:positionH>
                <wp:positionV relativeFrom="paragraph">
                  <wp:posOffset>48260</wp:posOffset>
                </wp:positionV>
                <wp:extent cx="1816100" cy="614680"/>
                <wp:effectExtent l="0" t="0" r="0" b="0"/>
                <wp:wrapNone/>
                <wp:docPr id="123" name="Freeform 5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816100" cy="614680"/>
                        </a:xfrm>
                        <a:custGeom>
                          <a:avLst/>
                          <a:gdLst>
                            <a:gd name="T0" fmla="*/ 2860 w 2860"/>
                            <a:gd name="T1" fmla="*/ 115 h 968"/>
                            <a:gd name="T2" fmla="*/ 1810 w 2860"/>
                            <a:gd name="T3" fmla="*/ 10 h 968"/>
                            <a:gd name="T4" fmla="*/ 1105 w 2860"/>
                            <a:gd name="T5" fmla="*/ 175 h 968"/>
                            <a:gd name="T6" fmla="*/ 520 w 2860"/>
                            <a:gd name="T7" fmla="*/ 505 h 968"/>
                            <a:gd name="T8" fmla="*/ 0 w 2860"/>
                            <a:gd name="T9" fmla="*/ 968 h 9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2860" h="968">
                              <a:moveTo>
                                <a:pt x="2860" y="115"/>
                              </a:moveTo>
                              <a:cubicBezTo>
                                <a:pt x="2685" y="98"/>
                                <a:pt x="2102" y="0"/>
                                <a:pt x="1810" y="10"/>
                              </a:cubicBezTo>
                              <a:cubicBezTo>
                                <a:pt x="1518" y="20"/>
                                <a:pt x="1320" y="93"/>
                                <a:pt x="1105" y="175"/>
                              </a:cubicBezTo>
                              <a:cubicBezTo>
                                <a:pt x="890" y="257"/>
                                <a:pt x="704" y="373"/>
                                <a:pt x="520" y="505"/>
                              </a:cubicBezTo>
                              <a:cubicBezTo>
                                <a:pt x="336" y="637"/>
                                <a:pt x="108" y="872"/>
                                <a:pt x="0" y="968"/>
                              </a:cubicBezTo>
                            </a:path>
                          </a:pathLst>
                        </a:custGeom>
                        <a:noFill/>
                        <a:ln w="28575" cap="flat" cmpd="sng">
                          <a:solidFill>
                            <a:srgbClr val="FF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8A495F" id="Freeform 506" o:spid="_x0000_s1026" style="position:absolute;margin-left:241.75pt;margin-top:3.8pt;width:143pt;height:48.4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860,9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" path="m2860,115c2685,98,2102,,1810,10,1518,20,1320,93,1105,175,890,257,704,373,520,505,336,637,108,872,,968e" filled="f" strokecolor="red" strokeweight="2.25pt">
                <v:stroke dashstyle="dash"/>
                <v:path arrowok="t" o:connecttype="custom" o:connectlocs="1816100,73025;1149350,6350;701675,111125;330200,320675;0,614680" o:connectangles="0,0,0,0,0"/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39296" behindDoc="0" locked="0" layoutInCell="1" allowOverlap="1">
                <wp:simplePos x="0" y="0"/>
                <wp:positionH relativeFrom="column">
                  <wp:posOffset>4219575</wp:posOffset>
                </wp:positionH>
                <wp:positionV relativeFrom="paragraph">
                  <wp:posOffset>122555</wp:posOffset>
                </wp:positionV>
                <wp:extent cx="685800" cy="300355"/>
                <wp:effectExtent l="0" t="0" r="0" b="0"/>
                <wp:wrapNone/>
                <wp:docPr id="122" name="Line 4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85800" cy="3003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0C353C" id="Line 468" o:spid="_x0000_s1026" style="position:absolute;flip:x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2.25pt,9.65pt" to="386.25pt,3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" strokecolor="red">
                <v:stroke endarrow="block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24960" behindDoc="0" locked="0" layoutInCell="1" allowOverlap="1">
                <wp:simplePos x="0" y="0"/>
                <wp:positionH relativeFrom="column">
                  <wp:posOffset>4873625</wp:posOffset>
                </wp:positionH>
                <wp:positionV relativeFrom="paragraph">
                  <wp:posOffset>88900</wp:posOffset>
                </wp:positionV>
                <wp:extent cx="71120" cy="71755"/>
                <wp:effectExtent l="0" t="0" r="0" b="0"/>
                <wp:wrapNone/>
                <wp:docPr id="121" name="Oval 4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0BD0164" id="Oval 449" o:spid="_x0000_s1026" style="position:absolute;margin-left:383.75pt;margin-top:7pt;width:5.6pt;height:5.65pt;z-index:25162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" fillcolor="red" strokecolor="red"/>
            </w:pict>
          </mc:Fallback>
        </mc:AlternateContent>
      </w:r>
    </w:p>
    <w:p w:rsidR="00C74879" w:rsidRDefault="00C74879" w:rsidP="00C74879"/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612775</wp:posOffset>
                </wp:positionH>
                <wp:positionV relativeFrom="paragraph">
                  <wp:posOffset>147955</wp:posOffset>
                </wp:positionV>
                <wp:extent cx="607060" cy="405765"/>
                <wp:effectExtent l="0" t="0" r="0" b="0"/>
                <wp:wrapNone/>
                <wp:docPr id="120" name="Text Box 4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7060" cy="405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6224E4">
                            <w:pPr>
                              <w:pStyle w:val="Heading1"/>
                              <w:rPr>
                                <w:color w:val="FF0000"/>
                                <w:sz w:val="32"/>
                              </w:rPr>
                            </w:pPr>
                            <w:r w:rsidRPr="00F65193">
                              <w:rPr>
                                <w:color w:val="FF0000"/>
                                <w:sz w:val="32"/>
                              </w:rPr>
                              <w:t>B</w:t>
                            </w:r>
                            <w:r>
                              <w:rPr>
                                <w:color w:val="FF0000"/>
                                <w:sz w:val="32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3" o:spid="_x0000_s1363" type="#_x0000_t202" style="position:absolute;margin-left:48.25pt;margin-top:11.65pt;width:47.8pt;height:31.95pt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" filled="f" stroked="f">
                <v:textbox>
                  <w:txbxContent>
                    <w:p w:rsidR="008E7224" w:rsidRPr="0040545B" w:rsidRDefault="008E7224" w:rsidP="006224E4">
                      <w:pPr>
                        <w:pStyle w:val="Heading1"/>
                        <w:rPr>
                          <w:color w:val="FF0000"/>
                          <w:sz w:val="32"/>
                        </w:rPr>
                      </w:pPr>
                      <w:r w:rsidRPr="00F65193">
                        <w:rPr>
                          <w:color w:val="FF0000"/>
                          <w:sz w:val="32"/>
                        </w:rPr>
                        <w:t>B</w:t>
                      </w:r>
                      <w:r>
                        <w:rPr>
                          <w:color w:val="FF0000"/>
                          <w:sz w:val="32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09600" behindDoc="0" locked="0" layoutInCell="1" allowOverlap="1">
                <wp:simplePos x="0" y="0"/>
                <wp:positionH relativeFrom="column">
                  <wp:posOffset>4206240</wp:posOffset>
                </wp:positionH>
                <wp:positionV relativeFrom="paragraph">
                  <wp:posOffset>81915</wp:posOffset>
                </wp:positionV>
                <wp:extent cx="340995" cy="291465"/>
                <wp:effectExtent l="0" t="0" r="0" b="0"/>
                <wp:wrapNone/>
                <wp:docPr id="119" name="Text Box 3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99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40545B">
                            <w:pPr>
                              <w:pStyle w:val="Heading1"/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40545B">
                              <w:rPr>
                                <w:color w:val="FF0000"/>
                              </w:rPr>
                              <w:t>x</w:t>
                            </w:r>
                            <w:r w:rsidRPr="0040545B">
                              <w:rPr>
                                <w:color w:val="FF000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0" o:spid="_x0000_s1364" type="#_x0000_t202" style="position:absolute;margin-left:331.2pt;margin-top:6.45pt;width:26.85pt;height:22.95pt;z-index:251609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PZ+uwIAAMQ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" filled="f" stroked="f">
                <v:textbox>
                  <w:txbxContent>
                    <w:p w:rsidR="008E7224" w:rsidRPr="0040545B" w:rsidRDefault="008E7224" w:rsidP="0040545B">
                      <w:pPr>
                        <w:pStyle w:val="Heading1"/>
                        <w:rPr>
                          <w:color w:val="FF0000"/>
                          <w:vertAlign w:val="subscript"/>
                        </w:rPr>
                      </w:pPr>
                      <w:r w:rsidRPr="0040545B">
                        <w:rPr>
                          <w:color w:val="FF0000"/>
                        </w:rPr>
                        <w:t>x</w:t>
                      </w:r>
                      <w:r w:rsidRPr="0040545B">
                        <w:rPr>
                          <w:color w:val="FF0000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08576" behindDoc="0" locked="0" layoutInCell="1" allowOverlap="1">
                <wp:simplePos x="0" y="0"/>
                <wp:positionH relativeFrom="column">
                  <wp:posOffset>4723130</wp:posOffset>
                </wp:positionH>
                <wp:positionV relativeFrom="paragraph">
                  <wp:posOffset>92710</wp:posOffset>
                </wp:positionV>
                <wp:extent cx="607060" cy="405765"/>
                <wp:effectExtent l="0" t="0" r="0" b="0"/>
                <wp:wrapNone/>
                <wp:docPr id="118" name="Text Box 3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7060" cy="405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40545B">
                            <w:pPr>
                              <w:pStyle w:val="Heading1"/>
                              <w:rPr>
                                <w:color w:val="FF0000"/>
                                <w:sz w:val="32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A</w:t>
                            </w:r>
                            <w:r w:rsidRPr="006224E4">
                              <w:rPr>
                                <w:color w:val="FF0000"/>
                                <w:sz w:val="32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74" o:spid="_x0000_s1365" type="#_x0000_t202" style="position:absolute;margin-left:371.9pt;margin-top:7.3pt;width:47.8pt;height:31.95pt;z-index:251608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GbU6ugIAAMQ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" filled="f" stroked="f">
                <v:textbox>
                  <w:txbxContent>
                    <w:p w:rsidR="008E7224" w:rsidRPr="0040545B" w:rsidRDefault="008E7224" w:rsidP="0040545B">
                      <w:pPr>
                        <w:pStyle w:val="Heading1"/>
                        <w:rPr>
                          <w:color w:val="FF0000"/>
                          <w:sz w:val="32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A</w:t>
                      </w:r>
                      <w:r w:rsidRPr="006224E4">
                        <w:rPr>
                          <w:color w:val="FF0000"/>
                          <w:sz w:val="32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35200" behindDoc="0" locked="0" layoutInCell="1" allowOverlap="1">
                <wp:simplePos x="0" y="0"/>
                <wp:positionH relativeFrom="column">
                  <wp:posOffset>3173095</wp:posOffset>
                </wp:positionH>
                <wp:positionV relativeFrom="paragraph">
                  <wp:posOffset>120015</wp:posOffset>
                </wp:positionV>
                <wp:extent cx="607060" cy="405765"/>
                <wp:effectExtent l="0" t="0" r="0" b="0"/>
                <wp:wrapNone/>
                <wp:docPr id="117" name="Text Box 4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7060" cy="405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6224E4">
                            <w:pPr>
                              <w:pStyle w:val="Heading1"/>
                              <w:rPr>
                                <w:color w:val="FF0000"/>
                                <w:sz w:val="32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A</w:t>
                            </w:r>
                            <w:r>
                              <w:rPr>
                                <w:color w:val="FF0000"/>
                                <w:sz w:val="32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62" o:spid="_x0000_s1366" type="#_x0000_t202" style="position:absolute;margin-left:249.85pt;margin-top:9.45pt;width:47.8pt;height:31.95pt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" filled="f" stroked="f">
                <v:textbox>
                  <w:txbxContent>
                    <w:p w:rsidR="008E7224" w:rsidRPr="0040545B" w:rsidRDefault="008E7224" w:rsidP="006224E4">
                      <w:pPr>
                        <w:pStyle w:val="Heading1"/>
                        <w:rPr>
                          <w:color w:val="FF0000"/>
                          <w:sz w:val="32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A</w:t>
                      </w:r>
                      <w:r>
                        <w:rPr>
                          <w:color w:val="FF0000"/>
                          <w:sz w:val="32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10624" behindDoc="0" locked="0" layoutInCell="1" allowOverlap="1">
                <wp:simplePos x="0" y="0"/>
                <wp:positionH relativeFrom="column">
                  <wp:posOffset>-85725</wp:posOffset>
                </wp:positionH>
                <wp:positionV relativeFrom="paragraph">
                  <wp:posOffset>37465</wp:posOffset>
                </wp:positionV>
                <wp:extent cx="340360" cy="291465"/>
                <wp:effectExtent l="0" t="0" r="0" b="0"/>
                <wp:wrapNone/>
                <wp:docPr id="116" name="Text Box 3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40545B">
                            <w:pPr>
                              <w:pStyle w:val="Heading1"/>
                              <w:rPr>
                                <w:color w:val="FF0000"/>
                                <w:vertAlign w:val="subscript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x</w:t>
                            </w:r>
                            <w:r w:rsidRPr="0040545B">
                              <w:rPr>
                                <w:color w:val="FF0000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81" o:spid="_x0000_s1367" type="#_x0000_t202" style="position:absolute;margin-left:-6.75pt;margin-top:2.95pt;width:26.8pt;height:22.95pt;z-index:25161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" filled="f" stroked="f">
                <v:textbox>
                  <w:txbxContent>
                    <w:p w:rsidR="008E7224" w:rsidRPr="0040545B" w:rsidRDefault="008E7224" w:rsidP="0040545B">
                      <w:pPr>
                        <w:pStyle w:val="Heading1"/>
                        <w:rPr>
                          <w:color w:val="FF0000"/>
                          <w:vertAlign w:val="subscript"/>
                        </w:rPr>
                      </w:pPr>
                      <w:r>
                        <w:rPr>
                          <w:color w:val="FF0000"/>
                        </w:rPr>
                        <w:t>x</w:t>
                      </w:r>
                      <w:r w:rsidRPr="0040545B">
                        <w:rPr>
                          <w:color w:val="FF0000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-186055</wp:posOffset>
                </wp:positionH>
                <wp:positionV relativeFrom="paragraph">
                  <wp:posOffset>109855</wp:posOffset>
                </wp:positionV>
                <wp:extent cx="3228975" cy="190500"/>
                <wp:effectExtent l="0" t="0" r="0" b="0"/>
                <wp:wrapNone/>
                <wp:docPr id="115" name="Line 4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228975" cy="190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1ED44D" id="Line 470" o:spid="_x0000_s1026" style="position:absolute;flip:x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4.65pt,8.65pt" to="239.6pt,2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" strokecolor="red">
                <v:stroke endarrow="block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3062605</wp:posOffset>
                </wp:positionH>
                <wp:positionV relativeFrom="paragraph">
                  <wp:posOffset>105410</wp:posOffset>
                </wp:positionV>
                <wp:extent cx="937895" cy="837565"/>
                <wp:effectExtent l="0" t="0" r="0" b="0"/>
                <wp:wrapNone/>
                <wp:docPr id="114" name="Line 4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37895" cy="8375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98F060" id="Line 467" o:spid="_x0000_s1026" style="position:absolute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1.15pt,8.3pt" to="315pt,7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" strokecolor="red">
                <v:stroke dashstyle="dash"/>
              </v:lin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14720" behindDoc="0" locked="0" layoutInCell="1" allowOverlap="1">
                <wp:simplePos x="0" y="0"/>
                <wp:positionH relativeFrom="column">
                  <wp:posOffset>3026410</wp:posOffset>
                </wp:positionH>
                <wp:positionV relativeFrom="paragraph">
                  <wp:posOffset>71755</wp:posOffset>
                </wp:positionV>
                <wp:extent cx="71120" cy="71755"/>
                <wp:effectExtent l="0" t="0" r="0" b="0"/>
                <wp:wrapNone/>
                <wp:docPr id="113" name="Oval 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1C99190" id="Oval 393" o:spid="_x0000_s1026" style="position:absolute;margin-left:238.3pt;margin-top:5.65pt;width:5.6pt;height:5.65pt;z-index:25161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" fillcolor="red" strokecolor="red"/>
            </w:pict>
          </mc:Fallback>
        </mc:AlternateContent>
      </w:r>
    </w:p>
    <w:p w:rsidR="00C74879" w:rsidRDefault="008A3783" w:rsidP="00C74879">
      <w:r>
        <mc:AlternateContent>
          <mc:Choice Requires="wps">
            <w:drawing>
              <wp:anchor distT="0" distB="0" distL="114300" distR="114300" simplePos="0" relativeHeight="251613696" behindDoc="0" locked="0" layoutInCell="1" allowOverlap="1">
                <wp:simplePos x="0" y="0"/>
                <wp:positionH relativeFrom="column">
                  <wp:posOffset>503555</wp:posOffset>
                </wp:positionH>
                <wp:positionV relativeFrom="paragraph">
                  <wp:posOffset>76835</wp:posOffset>
                </wp:positionV>
                <wp:extent cx="71120" cy="71755"/>
                <wp:effectExtent l="0" t="0" r="0" b="0"/>
                <wp:wrapNone/>
                <wp:docPr id="112" name="Oval 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C1CC14A" id="Oval 391" o:spid="_x0000_s1026" style="position:absolute;margin-left:39.65pt;margin-top:6.05pt;width:5.6pt;height:5.65pt;z-index:25161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" fillcolor="red" strokecolor="red"/>
            </w:pict>
          </mc:Fallback>
        </mc:AlternateContent>
      </w:r>
    </w:p>
    <w:p w:rsidR="00C74879" w:rsidRDefault="00C74879" w:rsidP="00C74879"/>
    <w:p w:rsidR="00C74879" w:rsidRDefault="00C74879" w:rsidP="00C74879"/>
    <w:p w:rsidR="00C74879" w:rsidRDefault="00C74879" w:rsidP="00C74879">
      <w:pPr>
        <w:sectPr w:rsidR="00C74879">
          <w:headerReference w:type="even" r:id="rId18"/>
          <w:headerReference w:type="default" r:id="rId19"/>
          <w:footerReference w:type="even" r:id="rId20"/>
          <w:footerReference w:type="default" r:id="rId21"/>
          <w:headerReference w:type="first" r:id="rId22"/>
          <w:footerReference w:type="first" r:id="rId23"/>
          <w:type w:val="continuous"/>
          <w:pgSz w:w="12240" w:h="15840"/>
          <w:pgMar w:top="1440" w:right="1440" w:bottom="1440" w:left="1440" w:header="720" w:footer="720" w:gutter="0"/>
          <w:cols w:space="720"/>
        </w:sectPr>
      </w:pPr>
    </w:p>
    <w:p w:rsidR="00C74879" w:rsidRDefault="00C74879" w:rsidP="00C74879">
      <w:pPr>
        <w:pStyle w:val="Title"/>
        <w:tabs>
          <w:tab w:val="center" w:pos="3240"/>
          <w:tab w:val="center" w:pos="9720"/>
        </w:tabs>
        <w:jc w:val="left"/>
      </w:pPr>
      <w:r>
        <w:lastRenderedPageBreak/>
        <w:tab/>
        <w:t>McPherson strut model - rear view</w:t>
      </w:r>
      <w:r>
        <w:tab/>
        <w:t>McPherson strut model - side view</w:t>
      </w:r>
    </w:p>
    <w:p w:rsidR="00C74879" w:rsidRDefault="00C74879" w:rsidP="00C74879">
      <w:pPr>
        <w:tabs>
          <w:tab w:val="center" w:pos="3240"/>
          <w:tab w:val="center" w:pos="9720"/>
        </w:tabs>
      </w:pPr>
    </w:p>
    <w:p w:rsidR="00C74879" w:rsidRDefault="008A3783" w:rsidP="00C74879">
      <w:pPr>
        <w:tabs>
          <w:tab w:val="center" w:pos="3240"/>
          <w:tab w:val="center" w:pos="9720"/>
        </w:tabs>
      </w:pPr>
      <w:r>
        <mc:AlternateContent>
          <mc:Choice Requires="wpg">
            <w:drawing>
              <wp:anchor distT="0" distB="0" distL="114300" distR="114300" simplePos="0" relativeHeight="251606528" behindDoc="0" locked="0" layoutInCell="1" allowOverlap="1">
                <wp:simplePos x="0" y="0"/>
                <wp:positionH relativeFrom="column">
                  <wp:posOffset>4669155</wp:posOffset>
                </wp:positionH>
                <wp:positionV relativeFrom="paragraph">
                  <wp:posOffset>1270</wp:posOffset>
                </wp:positionV>
                <wp:extent cx="2260600" cy="4363720"/>
                <wp:effectExtent l="0" t="0" r="0" b="0"/>
                <wp:wrapNone/>
                <wp:docPr id="82" name="Group 5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0600" cy="4363720"/>
                          <a:chOff x="8793" y="2008"/>
                          <a:chExt cx="3560" cy="6872"/>
                        </a:xfrm>
                      </wpg:grpSpPr>
                      <wpg:grpSp>
                        <wpg:cNvPr id="83" name="Group 330"/>
                        <wpg:cNvGrpSpPr>
                          <a:grpSpLocks/>
                        </wpg:cNvGrpSpPr>
                        <wpg:grpSpPr bwMode="auto">
                          <a:xfrm flipH="1">
                            <a:off x="9233" y="7182"/>
                            <a:ext cx="2185" cy="697"/>
                            <a:chOff x="3840" y="7803"/>
                            <a:chExt cx="4200" cy="1152"/>
                          </a:xfrm>
                        </wpg:grpSpPr>
                        <wps:wsp>
                          <wps:cNvPr id="84" name="Line 3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40" y="8955"/>
                              <a:ext cx="42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Line 3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43" y="7803"/>
                              <a:ext cx="0" cy="11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6" name="Oval 333"/>
                        <wps:cNvSpPr>
                          <a:spLocks noChangeArrowheads="1"/>
                        </wps:cNvSpPr>
                        <wps:spPr bwMode="auto">
                          <a:xfrm>
                            <a:off x="11183" y="2232"/>
                            <a:ext cx="87" cy="88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7" name="Group 334"/>
                        <wpg:cNvGrpSpPr>
                          <a:grpSpLocks/>
                        </wpg:cNvGrpSpPr>
                        <wpg:grpSpPr bwMode="auto">
                          <a:xfrm>
                            <a:off x="9383" y="4699"/>
                            <a:ext cx="1955" cy="2194"/>
                            <a:chOff x="3196" y="7831"/>
                            <a:chExt cx="3241" cy="2360"/>
                          </a:xfrm>
                        </wpg:grpSpPr>
                        <wps:wsp>
                          <wps:cNvPr id="88" name="Line 335"/>
                          <wps:cNvCnPr>
                            <a:cxnSpLocks noChangeShapeType="1"/>
                          </wps:cNvCnPr>
                          <wps:spPr bwMode="auto">
                            <a:xfrm rot="21458482" flipV="1">
                              <a:off x="3196" y="10189"/>
                              <a:ext cx="3241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Line 336"/>
                          <wps:cNvCnPr>
                            <a:cxnSpLocks noChangeShapeType="1"/>
                          </wps:cNvCnPr>
                          <wps:spPr bwMode="auto">
                            <a:xfrm rot="21458482" flipV="1">
                              <a:off x="6392" y="7831"/>
                              <a:ext cx="12" cy="23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0" name="Line 337"/>
                        <wps:cNvCnPr>
                          <a:cxnSpLocks noChangeShapeType="1"/>
                        </wps:cNvCnPr>
                        <wps:spPr bwMode="auto">
                          <a:xfrm rot="-104469">
                            <a:off x="10440" y="4191"/>
                            <a:ext cx="824" cy="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338"/>
                        <wps:cNvCnPr>
                          <a:cxnSpLocks noChangeShapeType="1"/>
                        </wps:cNvCnPr>
                        <wps:spPr bwMode="auto">
                          <a:xfrm rot="21495531" flipV="1">
                            <a:off x="11204" y="2035"/>
                            <a:ext cx="54" cy="21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Text Box 339"/>
                        <wps:cNvSpPr txBox="1">
                          <a:spLocks noChangeArrowheads="1"/>
                        </wps:cNvSpPr>
                        <wps:spPr bwMode="auto">
                          <a:xfrm>
                            <a:off x="11652" y="7616"/>
                            <a:ext cx="596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340"/>
                        <wps:cNvSpPr txBox="1">
                          <a:spLocks noChangeArrowheads="1"/>
                        </wps:cNvSpPr>
                        <wps:spPr bwMode="auto">
                          <a:xfrm>
                            <a:off x="11282" y="8361"/>
                            <a:ext cx="521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" name="Text Box 341"/>
                        <wps:cNvSpPr txBox="1">
                          <a:spLocks noChangeArrowheads="1"/>
                        </wps:cNvSpPr>
                        <wps:spPr bwMode="auto">
                          <a:xfrm>
                            <a:off x="11580" y="2008"/>
                            <a:ext cx="596" cy="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Text Box 342"/>
                        <wps:cNvSpPr txBox="1">
                          <a:spLocks noChangeArrowheads="1"/>
                        </wps:cNvSpPr>
                        <wps:spPr bwMode="auto">
                          <a:xfrm>
                            <a:off x="9921" y="7076"/>
                            <a:ext cx="491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Text Box 343"/>
                        <wps:cNvSpPr txBox="1">
                          <a:spLocks noChangeArrowheads="1"/>
                        </wps:cNvSpPr>
                        <wps:spPr bwMode="auto">
                          <a:xfrm>
                            <a:off x="10349" y="6042"/>
                            <a:ext cx="656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" name="Text Box 344"/>
                        <wps:cNvSpPr txBox="1">
                          <a:spLocks noChangeArrowheads="1"/>
                        </wps:cNvSpPr>
                        <wps:spPr bwMode="auto">
                          <a:xfrm>
                            <a:off x="11622" y="4905"/>
                            <a:ext cx="731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E</w:t>
                              </w:r>
                              <w:r w:rsidRPr="0040545B">
                                <w:rPr>
                                  <w:color w:val="FF0000"/>
                                  <w:sz w:val="32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8" name="Text Box 345"/>
                        <wps:cNvSpPr txBox="1">
                          <a:spLocks noChangeArrowheads="1"/>
                        </wps:cNvSpPr>
                        <wps:spPr bwMode="auto">
                          <a:xfrm>
                            <a:off x="9098" y="7430"/>
                            <a:ext cx="596" cy="5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</w:rPr>
                                <w:t>z</w:t>
                              </w:r>
                              <w:r w:rsidRPr="0040545B">
                                <w:rPr>
                                  <w:color w:val="FF000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" name="Text Box 346"/>
                        <wps:cNvSpPr txBox="1">
                          <a:spLocks noChangeArrowheads="1"/>
                        </wps:cNvSpPr>
                        <wps:spPr bwMode="auto">
                          <a:xfrm>
                            <a:off x="9132" y="6356"/>
                            <a:ext cx="566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</w:rPr>
                                <w:t>z</w:t>
                              </w:r>
                              <w:r w:rsidRPr="0040545B">
                                <w:rPr>
                                  <w:color w:val="FF0000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Text Box 347"/>
                        <wps:cNvSpPr txBox="1">
                          <a:spLocks noChangeArrowheads="1"/>
                        </wps:cNvSpPr>
                        <wps:spPr bwMode="auto">
                          <a:xfrm>
                            <a:off x="11426" y="5425"/>
                            <a:ext cx="596" cy="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</w:rPr>
                                <w:t>y</w:t>
                              </w:r>
                              <w:r w:rsidRPr="0040545B">
                                <w:rPr>
                                  <w:color w:val="FF0000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Text Box 348"/>
                        <wps:cNvSpPr txBox="1">
                          <a:spLocks noChangeArrowheads="1"/>
                        </wps:cNvSpPr>
                        <wps:spPr bwMode="auto">
                          <a:xfrm>
                            <a:off x="11489" y="7116"/>
                            <a:ext cx="701" cy="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</w:rPr>
                                <w:t>y</w:t>
                              </w:r>
                              <w:r w:rsidRPr="0040545B">
                                <w:rPr>
                                  <w:color w:val="FF000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Text Box 349"/>
                        <wps:cNvSpPr txBox="1">
                          <a:spLocks noChangeArrowheads="1"/>
                        </wps:cNvSpPr>
                        <wps:spPr bwMode="auto">
                          <a:xfrm>
                            <a:off x="10273" y="3673"/>
                            <a:ext cx="657" cy="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</w:rPr>
                                <w:t>z</w:t>
                              </w:r>
                              <w:r w:rsidRPr="0040545B">
                                <w:rPr>
                                  <w:color w:val="FF0000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Text Box 350"/>
                        <wps:cNvSpPr txBox="1">
                          <a:spLocks noChangeArrowheads="1"/>
                        </wps:cNvSpPr>
                        <wps:spPr bwMode="auto">
                          <a:xfrm>
                            <a:off x="10283" y="2028"/>
                            <a:ext cx="701" cy="6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</w:rPr>
                                <w:t>y</w:t>
                              </w:r>
                              <w:r w:rsidRPr="0040545B">
                                <w:rPr>
                                  <w:color w:val="FF0000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Text Box 351"/>
                        <wps:cNvSpPr txBox="1">
                          <a:spLocks noChangeArrowheads="1"/>
                        </wps:cNvSpPr>
                        <wps:spPr bwMode="auto">
                          <a:xfrm>
                            <a:off x="8793" y="4832"/>
                            <a:ext cx="2104" cy="11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1 = ground</w:t>
                              </w:r>
                            </w:p>
                            <w:p w:rsidR="008E7224" w:rsidRPr="0040545B" w:rsidRDefault="008E7224" w:rsidP="0040545B">
                              <w:pPr>
                                <w:rPr>
                                  <w:rFonts w:ascii="Arial" w:hAnsi="Arial"/>
                                  <w:b/>
                                  <w:bCs/>
                                  <w:color w:val="FF0000"/>
                                </w:rPr>
                              </w:pPr>
                              <w:r w:rsidRPr="0040545B">
                                <w:rPr>
                                  <w:rFonts w:ascii="Arial" w:hAnsi="Arial"/>
                                  <w:b/>
                                  <w:bCs/>
                                  <w:color w:val="FF0000"/>
                                </w:rPr>
                                <w:t>2 = A-arm</w:t>
                              </w:r>
                            </w:p>
                            <w:p w:rsidR="008E7224" w:rsidRPr="0040545B" w:rsidRDefault="008E7224" w:rsidP="0040545B">
                              <w:pPr>
                                <w:rPr>
                                  <w:rFonts w:ascii="Arial" w:hAnsi="Arial"/>
                                  <w:b/>
                                  <w:bCs/>
                                  <w:color w:val="FF0000"/>
                                </w:rPr>
                              </w:pPr>
                              <w:r w:rsidRPr="0040545B">
                                <w:rPr>
                                  <w:rFonts w:ascii="Arial" w:hAnsi="Arial"/>
                                  <w:b/>
                                  <w:bCs/>
                                  <w:color w:val="FF0000"/>
                                </w:rPr>
                                <w:t>3 = strut / cylinder</w:t>
                              </w:r>
                            </w:p>
                            <w:p w:rsidR="008E7224" w:rsidRPr="0040545B" w:rsidRDefault="008E7224" w:rsidP="0040545B">
                              <w:pPr>
                                <w:rPr>
                                  <w:b/>
                                  <w:bCs/>
                                  <w:color w:val="FF0000"/>
                                </w:rPr>
                              </w:pPr>
                              <w:r w:rsidRPr="0040545B">
                                <w:rPr>
                                  <w:rFonts w:ascii="Arial" w:hAnsi="Arial"/>
                                  <w:b/>
                                  <w:bCs/>
                                  <w:color w:val="FF0000"/>
                                </w:rPr>
                                <w:t>4 = pist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5" name="Oval 352"/>
                        <wps:cNvSpPr>
                          <a:spLocks noChangeArrowheads="1"/>
                        </wps:cNvSpPr>
                        <wps:spPr bwMode="auto">
                          <a:xfrm>
                            <a:off x="11257" y="5048"/>
                            <a:ext cx="87" cy="8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Oval 353"/>
                        <wps:cNvSpPr>
                          <a:spLocks noChangeArrowheads="1"/>
                        </wps:cNvSpPr>
                        <wps:spPr bwMode="auto">
                          <a:xfrm>
                            <a:off x="10310" y="6413"/>
                            <a:ext cx="87" cy="88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Oval 354"/>
                        <wps:cNvSpPr>
                          <a:spLocks noChangeArrowheads="1"/>
                        </wps:cNvSpPr>
                        <wps:spPr bwMode="auto">
                          <a:xfrm>
                            <a:off x="11369" y="8203"/>
                            <a:ext cx="86" cy="8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Oval 355"/>
                        <wps:cNvSpPr>
                          <a:spLocks noChangeArrowheads="1"/>
                        </wps:cNvSpPr>
                        <wps:spPr bwMode="auto">
                          <a:xfrm>
                            <a:off x="9912" y="6865"/>
                            <a:ext cx="87" cy="8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Oval 356"/>
                        <wps:cNvSpPr>
                          <a:spLocks noChangeArrowheads="1"/>
                        </wps:cNvSpPr>
                        <wps:spPr bwMode="auto">
                          <a:xfrm>
                            <a:off x="11366" y="7845"/>
                            <a:ext cx="86" cy="88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" name="Text Box 357"/>
                        <wps:cNvSpPr txBox="1">
                          <a:spLocks noChangeArrowheads="1"/>
                        </wps:cNvSpPr>
                        <wps:spPr bwMode="auto">
                          <a:xfrm>
                            <a:off x="11513" y="4024"/>
                            <a:ext cx="671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Default="008E7224" w:rsidP="0040545B">
                              <w:pPr>
                                <w:pStyle w:val="Heading1"/>
                                <w:rPr>
                                  <w:sz w:val="32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E</w:t>
                              </w:r>
                              <w:r w:rsidRPr="0040545B">
                                <w:rPr>
                                  <w:color w:val="FF0000"/>
                                  <w:sz w:val="32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1" name="Oval 358"/>
                        <wps:cNvSpPr>
                          <a:spLocks noChangeArrowheads="1"/>
                        </wps:cNvSpPr>
                        <wps:spPr bwMode="auto">
                          <a:xfrm>
                            <a:off x="11203" y="4131"/>
                            <a:ext cx="87" cy="8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76" o:spid="_x0000_s1368" style="position:absolute;margin-left:367.65pt;margin-top:.1pt;width:178pt;height:343.6pt;z-index:251606528" coordorigin="8793,2008" coordsize="3560,6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">
                <v:group id="Group 330" o:spid="_x0000_s1369" style="position:absolute;left:9233;top:7182;width:2185;height:697;flip:x" coordorigin="3840,7803" coordsize="4200,1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">
                  <v:line id="Line 331" o:spid="_x0000_s1370" style="position:absolute;flip:y;visibility:visible;mso-wrap-style:square" from="3840,8955" to="8040,8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" strokecolor="red">
                    <v:stroke endarrow="block"/>
                  </v:line>
                  <v:line id="Line 332" o:spid="_x0000_s1371" style="position:absolute;flip:y;visibility:visible;mso-wrap-style:square" from="3843,7803" to="3843,8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" strokecolor="red">
                    <v:stroke endarrow="block"/>
                  </v:line>
                </v:group>
                <v:oval id="Oval 333" o:spid="_x0000_s1372" style="position:absolute;left:11183;top:2232;width:87;height: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" fillcolor="red" strokecolor="red"/>
                <v:group id="Group 334" o:spid="_x0000_s1373" style="position:absolute;left:9383;top:4699;width:1955;height:2194" coordorigin="3196,7831" coordsize="3241,2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">
                  <v:line id="Line 335" o:spid="_x0000_s1374" style="position:absolute;rotation:154575fd;flip:y;visibility:visible;mso-wrap-style:square" from="3196,10189" to="6437,10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" strokecolor="red">
                    <v:stroke startarrow="block"/>
                  </v:line>
                  <v:line id="Line 336" o:spid="_x0000_s1375" style="position:absolute;rotation:154575fd;flip:y;visibility:visible;mso-wrap-style:square" from="6392,7831" to="6404,10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" strokecolor="red">
                    <v:stroke endarrow="block"/>
                  </v:line>
                </v:group>
                <v:line id="Line 337" o:spid="_x0000_s1376" style="position:absolute;rotation:-114108fd;visibility:visible;mso-wrap-style:square" from="10440,4191" to="11264,4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" strokecolor="red">
                  <v:stroke startarrow="block"/>
                </v:line>
                <v:line id="Line 338" o:spid="_x0000_s1377" style="position:absolute;rotation:114108fd;flip:y;visibility:visible;mso-wrap-style:square" from="11204,2035" to="11258,4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" strokecolor="red">
                  <v:stroke endarrow="block"/>
                </v:line>
                <v:shape id="Text Box 339" o:spid="_x0000_s1378" type="#_x0000_t202" style="position:absolute;left:11652;top:7616;width:596;height:4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e1P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ZDOoe/L/EHyPwXAAD//wMAUEsBAi0AFAAGAAgAAAAhANvh9svuAAAAhQEAABMAAAAAAAAAAAAA&#10;AAAAAAAAAFtDb250ZW50X1R5cGVzXS54bWxQSwECLQAUAAYACAAAACEAWvQsW78AAAAVAQAACwAA&#10;AAAAAAAAAAAAAAAfAQAAX3JlbHMvLnJlbHNQSwECLQAUAAYACAAAACEArs3tT8MAAADbAAAADwAA&#10;AAAAAAAAAAAAAAAHAgAAZHJzL2Rvd25yZXYueG1sUEsFBgAAAAADAAMAtwAAAPcCAAAAAA=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A</w:t>
                        </w:r>
                      </w:p>
                    </w:txbxContent>
                  </v:textbox>
                </v:shape>
                <v:shape id="Text Box 340" o:spid="_x0000_s1379" type="#_x0000_t202" style="position:absolute;left:11282;top:8361;width:521;height:5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UjU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fw9+X+APk6hcAAP//AwBQSwECLQAUAAYACAAAACEA2+H2y+4AAACFAQAAEwAAAAAAAAAAAAAA&#10;AAAAAAAAW0NvbnRlbnRfVHlwZXNdLnhtbFBLAQItABQABgAIAAAAIQBa9CxbvwAAABUBAAALAAAA&#10;AAAAAAAAAAAAAB8BAABfcmVscy8ucmVsc1BLAQItABQABgAIAAAAIQDBgUjUwgAAANsAAAAPAAAA&#10;AAAAAAAAAAAAAAcCAABkcnMvZG93bnJldi54bWxQSwUGAAAAAAMAAwC3AAAA9gIAAAAA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B</w:t>
                        </w:r>
                      </w:p>
                    </w:txbxContent>
                  </v:textbox>
                </v:shape>
                <v:shape id="Text Box 341" o:spid="_x0000_s1380" type="#_x0000_t202" style="position:absolute;left:11580;top:2008;width:596;height:5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NCg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ZDuoC/L/EHyPwXAAD//wMAUEsBAi0AFAAGAAgAAAAhANvh9svuAAAAhQEAABMAAAAAAAAAAAAA&#10;AAAAAAAAAFtDb250ZW50X1R5cGVzXS54bWxQSwECLQAUAAYACAAAACEAWvQsW78AAAAVAQAACwAA&#10;AAAAAAAAAAAAAAAfAQAAX3JlbHMvLnJlbHNQSwECLQAUAAYACAAAACEATmjQoMMAAADbAAAADwAA&#10;AAAAAAAAAAAAAAAHAgAAZHJzL2Rvd25yZXYueG1sUEsFBgAAAAADAAMAtwAAAPcCAAAAAA=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F</w:t>
                        </w:r>
                      </w:p>
                    </w:txbxContent>
                  </v:textbox>
                </v:shape>
                <v:shape id="Text Box 342" o:spid="_x0000_s1381" type="#_x0000_t202" style="position:absolute;left:9921;top:7076;width:491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HU7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ZDuoC/L/EHyPwXAAD//wMAUEsBAi0AFAAGAAgAAAAhANvh9svuAAAAhQEAABMAAAAAAAAAAAAA&#10;AAAAAAAAAFtDb250ZW50X1R5cGVzXS54bWxQSwECLQAUAAYACAAAACEAWvQsW78AAAAVAQAACwAA&#10;AAAAAAAAAAAAAAAfAQAAX3JlbHMvLnJlbHNQSwECLQAUAAYACAAAACEAISR1O8MAAADbAAAADwAA&#10;AAAAAAAAAAAAAAAHAgAAZHJzL2Rvd25yZXYueG1sUEsFBgAAAAADAAMAtwAAAPcCAAAAAA=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C</w:t>
                        </w:r>
                      </w:p>
                    </w:txbxContent>
                  </v:textbox>
                </v:shape>
                <v:shape id="Text Box 343" o:spid="_x0000_s1382" type="#_x0000_t202" style="position:absolute;left:10349;top:6042;width:656;height:6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utM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bMpPL/EHyAXDwAAAP//AwBQSwECLQAUAAYACAAAACEA2+H2y+4AAACFAQAAEwAAAAAAAAAAAAAA&#10;AAAAAAAAW0NvbnRlbnRfVHlwZXNdLnhtbFBLAQItABQABgAIAAAAIQBa9CxbvwAAABUBAAALAAAA&#10;AAAAAAAAAAAAAB8BAABfcmVscy8ucmVsc1BLAQItABQABgAIAAAAIQDR9utMwgAAANsAAAAPAAAA&#10;AAAAAAAAAAAAAAcCAABkcnMvZG93bnJldi54bWxQSwUGAAAAAAMAAwC3AAAA9gIAAAAA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D</w:t>
                        </w:r>
                      </w:p>
                    </w:txbxContent>
                  </v:textbox>
                </v:shape>
                <v:shape id="Text Box 344" o:spid="_x0000_s1383" type="#_x0000_t202" style="position:absolute;left:11622;top:4905;width:731;height:5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k7X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5FP6+xB8gV78AAAD//wMAUEsBAi0AFAAGAAgAAAAhANvh9svuAAAAhQEAABMAAAAAAAAAAAAA&#10;AAAAAAAAAFtDb250ZW50X1R5cGVzXS54bWxQSwECLQAUAAYACAAAACEAWvQsW78AAAAVAQAACwAA&#10;AAAAAAAAAAAAAAAfAQAAX3JlbHMvLnJlbHNQSwECLQAUAAYACAAAACEAvrpO18MAAADbAAAADwAA&#10;AAAAAAAAAAAAAAAHAgAAZHJzL2Rvd25yZXYueG1sUEsFBgAAAAADAAMAtwAAAPcCAAAAAA=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32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E</w:t>
                        </w:r>
                        <w:r w:rsidRPr="0040545B">
                          <w:rPr>
                            <w:color w:val="FF0000"/>
                            <w:sz w:val="32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345" o:spid="_x0000_s1384" type="#_x0000_t202" style="position:absolute;left:9098;top:7430;width:596;height:5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dql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H&#10;sfFL/AFy9QsAAP//AwBQSwECLQAUAAYACAAAACEA2+H2y+4AAACFAQAAEwAAAAAAAAAAAAAAAAAA&#10;AAAAW0NvbnRlbnRfVHlwZXNdLnhtbFBLAQItABQABgAIAAAAIQBa9CxbvwAAABUBAAALAAAAAAAA&#10;AAAAAAAAAB8BAABfcmVscy8ucmVsc1BLAQItABQABgAIAAAAIQDPJdqlvwAAANsAAAAPAAAAAAAA&#10;AAAAAAAAAAcCAABkcnMvZG93bnJldi54bWxQSwUGAAAAAAMAAwC3AAAA8wIAAAAA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</w:rPr>
                          <w:t>z</w:t>
                        </w:r>
                        <w:r w:rsidRPr="0040545B">
                          <w:rPr>
                            <w:color w:val="FF0000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46" o:spid="_x0000_s1385" type="#_x0000_t202" style="position:absolute;left:9132;top:6356;width:566;height: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</w:rPr>
                          <w:t>z</w:t>
                        </w:r>
                        <w:r w:rsidRPr="0040545B">
                          <w:rPr>
                            <w:color w:val="FF0000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347" o:spid="_x0000_s1386" type="#_x0000_t202" style="position:absolute;left:11426;top:5425;width:596;height: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</w:rPr>
                          <w:t>y</w:t>
                        </w:r>
                        <w:r w:rsidRPr="0040545B">
                          <w:rPr>
                            <w:color w:val="FF0000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348" o:spid="_x0000_s1387" type="#_x0000_t202" style="position:absolute;left:11489;top:7116;width:701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</w:rPr>
                          <w:t>y</w:t>
                        </w:r>
                        <w:r w:rsidRPr="0040545B">
                          <w:rPr>
                            <w:color w:val="FF0000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49" o:spid="_x0000_s1388" type="#_x0000_t202" style="position:absolute;left:10273;top:3673;width:657;height: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iQMwAAAANw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agx/z8QL5OoFAAD//wMAUEsBAi0AFAAGAAgAAAAhANvh9svuAAAAhQEAABMAAAAAAAAAAAAAAAAA&#10;AAAAAFtDb250ZW50X1R5cGVzXS54bWxQSwECLQAUAAYACAAAACEAWvQsW78AAAAVAQAACwAAAAAA&#10;AAAAAAAAAAAfAQAAX3JlbHMvLnJlbHNQSwECLQAUAAYACAAAACEAc84kDMAAAADcAAAADwAAAAAA&#10;AAAAAAAAAAAHAgAAZHJzL2Rvd25yZXYueG1sUEsFBgAAAAADAAMAtwAAAPQCAAAAAA=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</w:rPr>
                          <w:t>z</w:t>
                        </w:r>
                        <w:r w:rsidRPr="0040545B">
                          <w:rPr>
                            <w:color w:val="FF0000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350" o:spid="_x0000_s1389" type="#_x0000_t202" style="position:absolute;left:10283;top:2028;width:701;height:6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oGXwgAAANw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b5awt8z8QKZ3QAAAP//AwBQSwECLQAUAAYACAAAACEA2+H2y+4AAACFAQAAEwAAAAAAAAAAAAAA&#10;AAAAAAAAW0NvbnRlbnRfVHlwZXNdLnhtbFBLAQItABQABgAIAAAAIQBa9CxbvwAAABUBAAALAAAA&#10;AAAAAAAAAAAAAB8BAABfcmVscy8ucmVsc1BLAQItABQABgAIAAAAIQAcgoGXwgAAANwAAAAPAAAA&#10;AAAAAAAAAAAAAAcCAABkcnMvZG93bnJldi54bWxQSwUGAAAAAAMAAwC3AAAA9gIAAAAA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</w:rPr>
                          <w:t>y</w:t>
                        </w:r>
                        <w:r w:rsidRPr="0040545B">
                          <w:rPr>
                            <w:color w:val="FF0000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351" o:spid="_x0000_s1390" type="#_x0000_t202" style="position:absolute;left:8793;top:4832;width:2104;height:11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40545B">
                          <w:rPr>
                            <w:color w:val="FF0000"/>
                            <w:sz w:val="20"/>
                            <w:szCs w:val="20"/>
                          </w:rPr>
                          <w:t>1 = ground</w:t>
                        </w:r>
                      </w:p>
                      <w:p w:rsidR="008E7224" w:rsidRPr="0040545B" w:rsidRDefault="008E7224" w:rsidP="0040545B">
                        <w:pPr>
                          <w:rPr>
                            <w:rFonts w:ascii="Arial" w:hAnsi="Arial"/>
                            <w:b/>
                            <w:bCs/>
                            <w:color w:val="FF0000"/>
                          </w:rPr>
                        </w:pPr>
                        <w:r w:rsidRPr="0040545B">
                          <w:rPr>
                            <w:rFonts w:ascii="Arial" w:hAnsi="Arial"/>
                            <w:b/>
                            <w:bCs/>
                            <w:color w:val="FF0000"/>
                          </w:rPr>
                          <w:t>2 = A-arm</w:t>
                        </w:r>
                      </w:p>
                      <w:p w:rsidR="008E7224" w:rsidRPr="0040545B" w:rsidRDefault="008E7224" w:rsidP="0040545B">
                        <w:pPr>
                          <w:rPr>
                            <w:rFonts w:ascii="Arial" w:hAnsi="Arial"/>
                            <w:b/>
                            <w:bCs/>
                            <w:color w:val="FF0000"/>
                          </w:rPr>
                        </w:pPr>
                        <w:r w:rsidRPr="0040545B">
                          <w:rPr>
                            <w:rFonts w:ascii="Arial" w:hAnsi="Arial"/>
                            <w:b/>
                            <w:bCs/>
                            <w:color w:val="FF0000"/>
                          </w:rPr>
                          <w:t>3 = strut / cylinder</w:t>
                        </w:r>
                      </w:p>
                      <w:p w:rsidR="008E7224" w:rsidRPr="0040545B" w:rsidRDefault="008E7224" w:rsidP="0040545B">
                        <w:pPr>
                          <w:rPr>
                            <w:b/>
                            <w:bCs/>
                            <w:color w:val="FF0000"/>
                          </w:rPr>
                        </w:pPr>
                        <w:r w:rsidRPr="0040545B">
                          <w:rPr>
                            <w:rFonts w:ascii="Arial" w:hAnsi="Arial"/>
                            <w:b/>
                            <w:bCs/>
                            <w:color w:val="FF0000"/>
                          </w:rPr>
                          <w:t>4 = piston</w:t>
                        </w:r>
                      </w:p>
                    </w:txbxContent>
                  </v:textbox>
                </v:shape>
                <v:oval id="Oval 352" o:spid="_x0000_s1391" style="position:absolute;left:11257;top:5048;width:87;height: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" fillcolor="red" strokecolor="red"/>
                <v:oval id="Oval 353" o:spid="_x0000_s1392" style="position:absolute;left:10310;top:6413;width:87;height: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" fillcolor="red" strokecolor="red"/>
                <v:oval id="Oval 354" o:spid="_x0000_s1393" style="position:absolute;left:11369;top:8203;width:86;height: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" fillcolor="red" strokecolor="red"/>
                <v:oval id="Oval 355" o:spid="_x0000_s1394" style="position:absolute;left:9912;top:6865;width:87;height: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" fillcolor="red" strokecolor="red"/>
                <v:oval id="Oval 356" o:spid="_x0000_s1395" style="position:absolute;left:11366;top:7845;width:86;height: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" fillcolor="red" strokecolor="red"/>
                <v:shape id="Text Box 357" o:spid="_x0000_s1396" type="#_x0000_t202" style="position:absolute;left:11513;top:4024;width:671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" filled="f" stroked="f">
                  <v:textbox>
                    <w:txbxContent>
                      <w:p w:rsidR="008E7224" w:rsidRDefault="008E7224" w:rsidP="0040545B">
                        <w:pPr>
                          <w:pStyle w:val="Heading1"/>
                          <w:rPr>
                            <w:sz w:val="32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E</w:t>
                        </w:r>
                        <w:r w:rsidRPr="0040545B">
                          <w:rPr>
                            <w:color w:val="FF0000"/>
                            <w:sz w:val="32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oval id="Oval 358" o:spid="_x0000_s1397" style="position:absolute;left:11203;top:4131;width:87;height: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" fillcolor="red" strokecolor="red"/>
              </v:group>
            </w:pict>
          </mc:Fallback>
        </mc:AlternateContent>
      </w:r>
      <w:r>
        <mc:AlternateContent>
          <mc:Choice Requires="wpg">
            <w:drawing>
              <wp:anchor distT="0" distB="0" distL="114300" distR="114300" simplePos="0" relativeHeight="251605504" behindDoc="0" locked="0" layoutInCell="1" allowOverlap="1">
                <wp:simplePos x="0" y="0"/>
                <wp:positionH relativeFrom="column">
                  <wp:posOffset>581025</wp:posOffset>
                </wp:positionH>
                <wp:positionV relativeFrom="paragraph">
                  <wp:posOffset>77470</wp:posOffset>
                </wp:positionV>
                <wp:extent cx="3343275" cy="3668395"/>
                <wp:effectExtent l="0" t="0" r="0" b="0"/>
                <wp:wrapNone/>
                <wp:docPr id="48" name="Group 3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43275" cy="3668395"/>
                          <a:chOff x="2355" y="2128"/>
                          <a:chExt cx="5265" cy="5777"/>
                        </a:xfrm>
                      </wpg:grpSpPr>
                      <wpg:grpSp>
                        <wpg:cNvPr id="49" name="Group 291"/>
                        <wpg:cNvGrpSpPr>
                          <a:grpSpLocks/>
                        </wpg:cNvGrpSpPr>
                        <wpg:grpSpPr bwMode="auto">
                          <a:xfrm>
                            <a:off x="2921" y="6566"/>
                            <a:ext cx="2920" cy="904"/>
                            <a:chOff x="3840" y="7803"/>
                            <a:chExt cx="4200" cy="1152"/>
                          </a:xfrm>
                        </wpg:grpSpPr>
                        <wps:wsp>
                          <wps:cNvPr id="50" name="Line 29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40" y="8955"/>
                              <a:ext cx="42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29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843" y="7803"/>
                              <a:ext cx="0" cy="11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2" name="Oval 294"/>
                        <wps:cNvSpPr>
                          <a:spLocks noChangeArrowheads="1"/>
                        </wps:cNvSpPr>
                        <wps:spPr bwMode="auto">
                          <a:xfrm>
                            <a:off x="5586" y="2380"/>
                            <a:ext cx="112" cy="11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3" name="Group 295"/>
                        <wpg:cNvGrpSpPr>
                          <a:grpSpLocks/>
                        </wpg:cNvGrpSpPr>
                        <wpg:grpSpPr bwMode="auto">
                          <a:xfrm>
                            <a:off x="2900" y="6797"/>
                            <a:ext cx="4106" cy="672"/>
                            <a:chOff x="3812" y="8097"/>
                            <a:chExt cx="5283" cy="857"/>
                          </a:xfrm>
                        </wpg:grpSpPr>
                        <wps:wsp>
                          <wps:cNvPr id="54" name="Line 296"/>
                          <wps:cNvCnPr>
                            <a:cxnSpLocks noChangeShapeType="1"/>
                          </wps:cNvCnPr>
                          <wps:spPr bwMode="auto">
                            <a:xfrm rot="21335999" flipV="1">
                              <a:off x="3837" y="8748"/>
                              <a:ext cx="5258" cy="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297"/>
                          <wps:cNvCnPr>
                            <a:cxnSpLocks noChangeShapeType="1"/>
                          </wps:cNvCnPr>
                          <wps:spPr bwMode="auto">
                            <a:xfrm rot="-264001" flipH="1" flipV="1">
                              <a:off x="3812" y="8097"/>
                              <a:ext cx="3" cy="85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6" name="Line 299"/>
                        <wps:cNvCnPr>
                          <a:cxnSpLocks noChangeShapeType="1"/>
                        </wps:cNvCnPr>
                        <wps:spPr bwMode="auto">
                          <a:xfrm rot="-724365">
                            <a:off x="6233" y="5829"/>
                            <a:ext cx="1061" cy="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300"/>
                        <wps:cNvCnPr>
                          <a:cxnSpLocks noChangeShapeType="1"/>
                        </wps:cNvCnPr>
                        <wps:spPr bwMode="auto">
                          <a:xfrm rot="-724365" flipH="1" flipV="1">
                            <a:off x="6057" y="4359"/>
                            <a:ext cx="21" cy="15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301"/>
                        <wps:cNvCnPr>
                          <a:cxnSpLocks noChangeShapeType="1"/>
                        </wps:cNvCnPr>
                        <wps:spPr bwMode="auto">
                          <a:xfrm rot="-552815">
                            <a:off x="5849" y="3868"/>
                            <a:ext cx="1061" cy="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302"/>
                        <wps:cNvCnPr>
                          <a:cxnSpLocks noChangeShapeType="1"/>
                        </wps:cNvCnPr>
                        <wps:spPr bwMode="auto">
                          <a:xfrm rot="21047185" flipV="1">
                            <a:off x="5664" y="2128"/>
                            <a:ext cx="77" cy="18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Text Box 303"/>
                        <wps:cNvSpPr txBox="1">
                          <a:spLocks noChangeArrowheads="1"/>
                        </wps:cNvSpPr>
                        <wps:spPr bwMode="auto">
                          <a:xfrm>
                            <a:off x="2735" y="7446"/>
                            <a:ext cx="536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304"/>
                        <wps:cNvSpPr txBox="1">
                          <a:spLocks noChangeArrowheads="1"/>
                        </wps:cNvSpPr>
                        <wps:spPr bwMode="auto">
                          <a:xfrm>
                            <a:off x="6314" y="7258"/>
                            <a:ext cx="537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305"/>
                        <wps:cNvSpPr txBox="1">
                          <a:spLocks noChangeArrowheads="1"/>
                        </wps:cNvSpPr>
                        <wps:spPr bwMode="auto">
                          <a:xfrm>
                            <a:off x="5708" y="2212"/>
                            <a:ext cx="536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306"/>
                        <wps:cNvSpPr txBox="1">
                          <a:spLocks noChangeArrowheads="1"/>
                        </wps:cNvSpPr>
                        <wps:spPr bwMode="auto">
                          <a:xfrm>
                            <a:off x="6431" y="6011"/>
                            <a:ext cx="536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307"/>
                        <wps:cNvSpPr txBox="1">
                          <a:spLocks noChangeArrowheads="1"/>
                        </wps:cNvSpPr>
                        <wps:spPr bwMode="auto">
                          <a:xfrm>
                            <a:off x="4087" y="5458"/>
                            <a:ext cx="537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308"/>
                        <wps:cNvSpPr txBox="1">
                          <a:spLocks noChangeArrowheads="1"/>
                        </wps:cNvSpPr>
                        <wps:spPr bwMode="auto">
                          <a:xfrm>
                            <a:off x="5143" y="4611"/>
                            <a:ext cx="851" cy="6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32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E</w:t>
                              </w:r>
                              <w:r w:rsidRPr="0040545B">
                                <w:rPr>
                                  <w:color w:val="FF0000"/>
                                  <w:sz w:val="32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309"/>
                        <wps:cNvSpPr txBox="1">
                          <a:spLocks noChangeArrowheads="1"/>
                        </wps:cNvSpPr>
                        <wps:spPr bwMode="auto">
                          <a:xfrm>
                            <a:off x="5731" y="7399"/>
                            <a:ext cx="537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</w:rPr>
                                <w:t>x</w:t>
                              </w:r>
                              <w:r w:rsidRPr="0040545B">
                                <w:rPr>
                                  <w:color w:val="FF000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310"/>
                        <wps:cNvSpPr txBox="1">
                          <a:spLocks noChangeArrowheads="1"/>
                        </wps:cNvSpPr>
                        <wps:spPr bwMode="auto">
                          <a:xfrm>
                            <a:off x="2355" y="6539"/>
                            <a:ext cx="536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</w:rPr>
                                <w:t>y</w:t>
                              </w:r>
                              <w:r w:rsidRPr="0040545B">
                                <w:rPr>
                                  <w:color w:val="FF000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311"/>
                        <wps:cNvSpPr txBox="1">
                          <a:spLocks noChangeArrowheads="1"/>
                        </wps:cNvSpPr>
                        <wps:spPr bwMode="auto">
                          <a:xfrm>
                            <a:off x="7084" y="5741"/>
                            <a:ext cx="536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</w:rPr>
                                <w:t>x</w:t>
                              </w:r>
                              <w:r w:rsidRPr="0040545B">
                                <w:rPr>
                                  <w:color w:val="FF0000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Text Box 312"/>
                        <wps:cNvSpPr txBox="1">
                          <a:spLocks noChangeArrowheads="1"/>
                        </wps:cNvSpPr>
                        <wps:spPr bwMode="auto">
                          <a:xfrm>
                            <a:off x="6108" y="4654"/>
                            <a:ext cx="536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</w:rPr>
                                <w:t>y</w:t>
                              </w:r>
                              <w:r w:rsidRPr="0040545B">
                                <w:rPr>
                                  <w:color w:val="FF0000"/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313"/>
                        <wps:cNvSpPr txBox="1">
                          <a:spLocks noChangeArrowheads="1"/>
                        </wps:cNvSpPr>
                        <wps:spPr bwMode="auto">
                          <a:xfrm>
                            <a:off x="6676" y="6719"/>
                            <a:ext cx="536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</w:rPr>
                                <w:t>x</w:t>
                              </w:r>
                              <w:r w:rsidRPr="0040545B">
                                <w:rPr>
                                  <w:color w:val="FF000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Text Box 314"/>
                        <wps:cNvSpPr txBox="1">
                          <a:spLocks noChangeArrowheads="1"/>
                        </wps:cNvSpPr>
                        <wps:spPr bwMode="auto">
                          <a:xfrm>
                            <a:off x="2898" y="6482"/>
                            <a:ext cx="536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</w:rPr>
                                <w:t>y</w:t>
                              </w:r>
                              <w:r w:rsidRPr="0040545B">
                                <w:rPr>
                                  <w:color w:val="FF0000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" name="Text Box 315"/>
                        <wps:cNvSpPr txBox="1">
                          <a:spLocks noChangeArrowheads="1"/>
                        </wps:cNvSpPr>
                        <wps:spPr bwMode="auto">
                          <a:xfrm>
                            <a:off x="6617" y="3812"/>
                            <a:ext cx="537" cy="4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</w:rPr>
                                <w:t>x</w:t>
                              </w:r>
                              <w:r w:rsidRPr="0040545B">
                                <w:rPr>
                                  <w:color w:val="FF0000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5825" y="2859"/>
                            <a:ext cx="536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</w:rPr>
                                <w:t>y</w:t>
                              </w:r>
                              <w:r w:rsidRPr="0040545B">
                                <w:rPr>
                                  <w:color w:val="FF0000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317"/>
                        <wps:cNvSpPr txBox="1">
                          <a:spLocks noChangeArrowheads="1"/>
                        </wps:cNvSpPr>
                        <wps:spPr bwMode="auto">
                          <a:xfrm>
                            <a:off x="2803" y="3368"/>
                            <a:ext cx="2079" cy="1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Pr="0040545B" w:rsidRDefault="008E7224" w:rsidP="0040545B">
                              <w:pPr>
                                <w:pStyle w:val="Heading1"/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20"/>
                                  <w:szCs w:val="20"/>
                                </w:rPr>
                                <w:t>1 = ground</w:t>
                              </w:r>
                            </w:p>
                            <w:p w:rsidR="008E7224" w:rsidRPr="0040545B" w:rsidRDefault="008E7224" w:rsidP="0040545B">
                              <w:pPr>
                                <w:rPr>
                                  <w:rFonts w:ascii="Arial" w:hAnsi="Arial"/>
                                  <w:b/>
                                  <w:bCs/>
                                  <w:color w:val="FF0000"/>
                                </w:rPr>
                              </w:pPr>
                              <w:r w:rsidRPr="0040545B">
                                <w:rPr>
                                  <w:rFonts w:ascii="Arial" w:hAnsi="Arial"/>
                                  <w:b/>
                                  <w:bCs/>
                                  <w:color w:val="FF0000"/>
                                </w:rPr>
                                <w:t>2 = A-arm</w:t>
                              </w:r>
                            </w:p>
                            <w:p w:rsidR="008E7224" w:rsidRPr="0040545B" w:rsidRDefault="008E7224" w:rsidP="0040545B">
                              <w:pPr>
                                <w:rPr>
                                  <w:rFonts w:ascii="Arial" w:hAnsi="Arial"/>
                                  <w:b/>
                                  <w:bCs/>
                                  <w:color w:val="FF0000"/>
                                </w:rPr>
                              </w:pPr>
                              <w:r w:rsidRPr="0040545B">
                                <w:rPr>
                                  <w:rFonts w:ascii="Arial" w:hAnsi="Arial"/>
                                  <w:b/>
                                  <w:bCs/>
                                  <w:color w:val="FF0000"/>
                                </w:rPr>
                                <w:t>3 = strut / cylinder</w:t>
                              </w:r>
                            </w:p>
                            <w:p w:rsidR="008E7224" w:rsidRPr="0040545B" w:rsidRDefault="008E7224" w:rsidP="0040545B">
                              <w:pPr>
                                <w:rPr>
                                  <w:b/>
                                  <w:bCs/>
                                  <w:color w:val="FF0000"/>
                                </w:rPr>
                              </w:pPr>
                              <w:r w:rsidRPr="0040545B">
                                <w:rPr>
                                  <w:rFonts w:ascii="Arial" w:hAnsi="Arial"/>
                                  <w:b/>
                                  <w:bCs/>
                                  <w:color w:val="FF0000"/>
                                </w:rPr>
                                <w:t>4 = pisto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Oval 318"/>
                        <wps:cNvSpPr>
                          <a:spLocks noChangeArrowheads="1"/>
                        </wps:cNvSpPr>
                        <wps:spPr bwMode="auto">
                          <a:xfrm>
                            <a:off x="5908" y="4697"/>
                            <a:ext cx="112" cy="11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Oval 319"/>
                        <wps:cNvSpPr>
                          <a:spLocks noChangeArrowheads="1"/>
                        </wps:cNvSpPr>
                        <wps:spPr bwMode="auto">
                          <a:xfrm>
                            <a:off x="4210" y="5889"/>
                            <a:ext cx="112" cy="11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Oval 320"/>
                        <wps:cNvSpPr>
                          <a:spLocks noChangeArrowheads="1"/>
                        </wps:cNvSpPr>
                        <wps:spPr bwMode="auto">
                          <a:xfrm>
                            <a:off x="6390" y="7136"/>
                            <a:ext cx="112" cy="11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" name="Oval 321"/>
                        <wps:cNvSpPr>
                          <a:spLocks noChangeArrowheads="1"/>
                        </wps:cNvSpPr>
                        <wps:spPr bwMode="auto">
                          <a:xfrm>
                            <a:off x="6344" y="6120"/>
                            <a:ext cx="112" cy="11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Oval 322"/>
                        <wps:cNvSpPr>
                          <a:spLocks noChangeArrowheads="1"/>
                        </wps:cNvSpPr>
                        <wps:spPr bwMode="auto">
                          <a:xfrm>
                            <a:off x="2865" y="7414"/>
                            <a:ext cx="112" cy="11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Oval 323"/>
                        <wps:cNvSpPr>
                          <a:spLocks noChangeArrowheads="1"/>
                        </wps:cNvSpPr>
                        <wps:spPr bwMode="auto">
                          <a:xfrm>
                            <a:off x="5769" y="3909"/>
                            <a:ext cx="111" cy="113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Text Box 324"/>
                        <wps:cNvSpPr txBox="1">
                          <a:spLocks noChangeArrowheads="1"/>
                        </wps:cNvSpPr>
                        <wps:spPr bwMode="auto">
                          <a:xfrm>
                            <a:off x="5067" y="3847"/>
                            <a:ext cx="821" cy="6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E7224" w:rsidRDefault="008E7224" w:rsidP="0040545B">
                              <w:pPr>
                                <w:pStyle w:val="Heading1"/>
                                <w:rPr>
                                  <w:sz w:val="32"/>
                                  <w:vertAlign w:val="subscript"/>
                                </w:rPr>
                              </w:pPr>
                              <w:r w:rsidRPr="0040545B">
                                <w:rPr>
                                  <w:color w:val="FF0000"/>
                                  <w:sz w:val="32"/>
                                </w:rPr>
                                <w:t>E</w:t>
                              </w:r>
                              <w:r w:rsidRPr="0040545B">
                                <w:rPr>
                                  <w:color w:val="FF0000"/>
                                  <w:sz w:val="32"/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0" o:spid="_x0000_s1398" style="position:absolute;margin-left:45.75pt;margin-top:6.1pt;width:263.25pt;height:288.85pt;z-index:251605504" coordorigin="2355,2128" coordsize="5265,5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">
                <v:group id="Group 291" o:spid="_x0000_s1399" style="position:absolute;left:2921;top:6566;width:2920;height:904" coordorigin="3840,7803" coordsize="4200,1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">
                  <v:line id="Line 292" o:spid="_x0000_s1400" style="position:absolute;flip:y;visibility:visible;mso-wrap-style:square" from="3840,8955" to="8040,8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" strokecolor="red">
                    <v:stroke endarrow="block"/>
                  </v:line>
                  <v:line id="Line 293" o:spid="_x0000_s1401" style="position:absolute;flip:y;visibility:visible;mso-wrap-style:square" from="3843,7803" to="3843,89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" strokecolor="red">
                    <v:stroke endarrow="block"/>
                  </v:line>
                </v:group>
                <v:oval id="Oval 294" o:spid="_x0000_s1402" style="position:absolute;left:5586;top:2380;width:112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" fillcolor="red" strokecolor="red"/>
                <v:group id="Group 295" o:spid="_x0000_s1403" style="position:absolute;left:2900;top:6797;width:4106;height:672" coordorigin="3812,8097" coordsize="5283,8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<v:line id="Line 296" o:spid="_x0000_s1404" style="position:absolute;rotation:288359fd;flip:y;visibility:visible;mso-wrap-style:square" from="3837,8748" to="9095,8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" strokecolor="red">
                    <v:stroke endarrow="block"/>
                  </v:line>
                  <v:line id="Line 297" o:spid="_x0000_s1405" style="position:absolute;rotation:-288359fd;flip:x y;visibility:visible;mso-wrap-style:square" from="3812,8097" to="3815,8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" strokecolor="red">
                    <v:stroke endarrow="block"/>
                  </v:line>
                </v:group>
                <v:line id="Line 299" o:spid="_x0000_s1406" style="position:absolute;rotation:-791200fd;visibility:visible;mso-wrap-style:square" from="6233,5829" to="7294,58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" strokecolor="red">
                  <v:stroke endarrow="block"/>
                </v:line>
                <v:line id="Line 300" o:spid="_x0000_s1407" style="position:absolute;rotation:-791200fd;flip:x y;visibility:visible;mso-wrap-style:square" from="6057,4359" to="6078,59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" strokecolor="red">
                  <v:stroke endarrow="block"/>
                </v:line>
                <v:line id="Line 301" o:spid="_x0000_s1408" style="position:absolute;rotation:-603821fd;visibility:visible;mso-wrap-style:square" from="5849,3868" to="6910,38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" strokecolor="red">
                  <v:stroke endarrow="block"/>
                </v:line>
                <v:line id="Line 302" o:spid="_x0000_s1409" style="position:absolute;rotation:603821fd;flip:y;visibility:visible;mso-wrap-style:square" from="5664,2128" to="5741,3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" strokecolor="red">
                  <v:stroke endarrow="block"/>
                </v:line>
                <v:shape id="Text Box 303" o:spid="_x0000_s1410" type="#_x0000_t202" style="position:absolute;left:2735;top:7446;width:536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qaE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X&#10;xy/xB8jVGwAA//8DAFBLAQItABQABgAIAAAAIQDb4fbL7gAAAIUBAAATAAAAAAAAAAAAAAAAAAAA&#10;AABbQ29udGVudF9UeXBlc10ueG1sUEsBAi0AFAAGAAgAAAAhAFr0LFu/AAAAFQEAAAsAAAAAAAAA&#10;AAAAAAAAHwEAAF9yZWxzLy5yZWxzUEsBAi0AFAAGAAgAAAAhAASGpoS+AAAA2wAAAA8AAAAAAAAA&#10;AAAAAAAABwIAAGRycy9kb3ducmV2LnhtbFBLBQYAAAAAAwADALcAAADyAgAAAAA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A</w:t>
                        </w:r>
                      </w:p>
                    </w:txbxContent>
                  </v:textbox>
                </v:shape>
                <v:shape id="Text Box 304" o:spid="_x0000_s1411" type="#_x0000_t202" style="position:absolute;left:6314;top:7258;width:537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B</w:t>
                        </w:r>
                      </w:p>
                    </w:txbxContent>
                  </v:textbox>
                </v:shape>
                <v:shape id="Text Box 305" o:spid="_x0000_s1412" type="#_x0000_t202" style="position:absolute;left:5708;top:2212;width:536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J1o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MhncPfl/gD5PoXAAD//wMAUEsBAi0AFAAGAAgAAAAhANvh9svuAAAAhQEAABMAAAAAAAAAAAAA&#10;AAAAAAAAAFtDb250ZW50X1R5cGVzXS54bWxQSwECLQAUAAYACAAAACEAWvQsW78AAAAVAQAACwAA&#10;AAAAAAAAAAAAAAAfAQAAX3JlbHMvLnJlbHNQSwECLQAUAAYACAAAACEAmxidaMMAAADbAAAADwAA&#10;AAAAAAAAAAAAAAAHAgAAZHJzL2Rvd25yZXYueG1sUEsFBgAAAAADAAMAtwAAAPcCAAAAAA=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F</w:t>
                        </w:r>
                      </w:p>
                    </w:txbxContent>
                  </v:textbox>
                </v:shape>
                <v:shape id="Text Box 306" o:spid="_x0000_s1413" type="#_x0000_t202" style="position:absolute;left:6431;top:6011;width:536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Djz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E7h/iT9Arm4AAAD//wMAUEsBAi0AFAAGAAgAAAAhANvh9svuAAAAhQEAABMAAAAAAAAAAAAA&#10;AAAAAAAAAFtDb250ZW50X1R5cGVzXS54bWxQSwECLQAUAAYACAAAACEAWvQsW78AAAAVAQAACwAA&#10;AAAAAAAAAAAAAAAfAQAAX3JlbHMvLnJlbHNQSwECLQAUAAYACAAAACEA9FQ488MAAADbAAAADwAA&#10;AAAAAAAAAAAAAAAHAgAAZHJzL2Rvd25yZXYueG1sUEsFBgAAAAADAAMAtwAAAPcCAAAAAA=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C</w:t>
                        </w:r>
                      </w:p>
                    </w:txbxContent>
                  </v:textbox>
                </v:shape>
                <v:shape id="Text Box 307" o:spid="_x0000_s1414" type="#_x0000_t202" style="position:absolute;left:4087;top:5458;width:537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aCHwgAAANs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IwG8PoSf4CcPwEAAP//AwBQSwECLQAUAAYACAAAACEA2+H2y+4AAACFAQAAEwAAAAAAAAAAAAAA&#10;AAAAAAAAW0NvbnRlbnRfVHlwZXNdLnhtbFBLAQItABQABgAIAAAAIQBa9CxbvwAAABUBAAALAAAA&#10;AAAAAAAAAAAAAB8BAABfcmVscy8ucmVsc1BLAQItABQABgAIAAAAIQB7vaCHwgAAANsAAAAPAAAA&#10;AAAAAAAAAAAAAAcCAABkcnMvZG93bnJldi54bWxQSwUGAAAAAAMAAwC3AAAA9gIAAAAA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32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D</w:t>
                        </w:r>
                      </w:p>
                    </w:txbxContent>
                  </v:textbox>
                </v:shape>
                <v:shape id="Text Box 308" o:spid="_x0000_s1415" type="#_x0000_t202" style="position:absolute;left:5143;top:4611;width:851;height:6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QUc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iZj+PsSf4BcvgAAAP//AwBQSwECLQAUAAYACAAAACEA2+H2y+4AAACFAQAAEwAAAAAAAAAAAAAA&#10;AAAAAAAAW0NvbnRlbnRfVHlwZXNdLnhtbFBLAQItABQABgAIAAAAIQBa9CxbvwAAABUBAAALAAAA&#10;AAAAAAAAAAAAAB8BAABfcmVscy8ucmVsc1BLAQItABQABgAIAAAAIQAU8QUcwgAAANsAAAAPAAAA&#10;AAAAAAAAAAAAAAcCAABkcnMvZG93bnJldi54bWxQSwUGAAAAAAMAAwC3AAAA9gIAAAAA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32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E</w:t>
                        </w:r>
                        <w:r w:rsidRPr="0040545B">
                          <w:rPr>
                            <w:color w:val="FF0000"/>
                            <w:sz w:val="32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309" o:spid="_x0000_s1416" type="#_x0000_t202" style="position:absolute;left:5731;top:7399;width:537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</w:rPr>
                          <w:t>x</w:t>
                        </w:r>
                        <w:r w:rsidRPr="0040545B">
                          <w:rPr>
                            <w:color w:val="FF0000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10" o:spid="_x0000_s1417" type="#_x0000_t202" style="position:absolute;left:2355;top:6539;width:536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7w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Td7h/iT9ALm8AAAD//wMAUEsBAi0AFAAGAAgAAAAhANvh9svuAAAAhQEAABMAAAAAAAAAAAAA&#10;AAAAAAAAAFtDb250ZW50X1R5cGVzXS54bWxQSwECLQAUAAYACAAAACEAWvQsW78AAAAVAQAACwAA&#10;AAAAAAAAAAAAAAAfAQAAX3JlbHMvLnJlbHNQSwECLQAUAAYACAAAACEAi28+8MMAAADbAAAADwAA&#10;AAAAAAAAAAAAAAAHAgAAZHJzL2Rvd25yZXYueG1sUEsFBgAAAAADAAMAtwAAAPcCAAAAAA=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</w:rPr>
                          <w:t>y</w:t>
                        </w:r>
                        <w:r w:rsidRPr="0040545B">
                          <w:rPr>
                            <w:color w:val="FF0000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11" o:spid="_x0000_s1418" type="#_x0000_t202" style="position:absolute;left:7084;top:5741;width:536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KqC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H&#10;xi/xB8jVGwAA//8DAFBLAQItABQABgAIAAAAIQDb4fbL7gAAAIUBAAATAAAAAAAAAAAAAAAAAAAA&#10;AABbQ29udGVudF9UeXBlc10ueG1sUEsBAi0AFAAGAAgAAAAhAFr0LFu/AAAAFQEAAAsAAAAAAAAA&#10;AAAAAAAAHwEAAF9yZWxzLy5yZWxzUEsBAi0AFAAGAAgAAAAhAPrwqoK+AAAA2wAAAA8AAAAAAAAA&#10;AAAAAAAABwIAAGRycy9kb3ducmV2LnhtbFBLBQYAAAAAAwADALcAAADyAgAAAAA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</w:rPr>
                          <w:t>x</w:t>
                        </w:r>
                        <w:r w:rsidRPr="0040545B">
                          <w:rPr>
                            <w:color w:val="FF0000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312" o:spid="_x0000_s1419" type="#_x0000_t202" style="position:absolute;left:6108;top:4654;width:536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A8Z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dMZPL/EHyAXDwAAAP//AwBQSwECLQAUAAYACAAAACEA2+H2y+4AAACFAQAAEwAAAAAAAAAAAAAA&#10;AAAAAAAAW0NvbnRlbnRfVHlwZXNdLnhtbFBLAQItABQABgAIAAAAIQBa9CxbvwAAABUBAAALAAAA&#10;AAAAAAAAAAAAAB8BAABfcmVscy8ucmVsc1BLAQItABQABgAIAAAAIQCVvA8ZwgAAANsAAAAPAAAA&#10;AAAAAAAAAAAAAAcCAABkcnMvZG93bnJldi54bWxQSwUGAAAAAAMAAwC3AAAA9gIAAAAA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</w:rPr>
                          <w:t>y</w:t>
                        </w:r>
                        <w:r w:rsidRPr="0040545B">
                          <w:rPr>
                            <w:color w:val="FF0000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  <v:shape id="Text Box 313" o:spid="_x0000_s1420" type="#_x0000_t202" style="position:absolute;left:6676;top:6719;width:536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BZ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a1PX9IPkMsbAAAA//8DAFBLAQItABQABgAIAAAAIQDb4fbL7gAAAIUBAAATAAAAAAAAAAAAAAAA&#10;AAAAAABbQ29udGVudF9UeXBlc10ueG1sUEsBAi0AFAAGAAgAAAAhAFr0LFu/AAAAFQEAAAsAAAAA&#10;AAAAAAAAAAAAHwEAAF9yZWxzLy5yZWxzUEsBAi0AFAAGAAgAAAAhAIFfMFnBAAAA2wAAAA8AAAAA&#10;AAAAAAAAAAAABwIAAGRycy9kb3ducmV2LnhtbFBLBQYAAAAAAwADALcAAAD1AgAAAAA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</w:rPr>
                          <w:t>x</w:t>
                        </w:r>
                        <w:r w:rsidRPr="0040545B">
                          <w:rPr>
                            <w:color w:val="FF0000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314" o:spid="_x0000_s1421" type="#_x0000_t202" style="position:absolute;left:2898;top:6482;width:536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5XC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pEP6+xB8gV78AAAD//wMAUEsBAi0AFAAGAAgAAAAhANvh9svuAAAAhQEAABMAAAAAAAAAAAAA&#10;AAAAAAAAAFtDb250ZW50X1R5cGVzXS54bWxQSwECLQAUAAYACAAAACEAWvQsW78AAAAVAQAACwAA&#10;AAAAAAAAAAAAAAAfAQAAX3JlbHMvLnJlbHNQSwECLQAUAAYACAAAACEA7hOVwsMAAADbAAAADwAA&#10;AAAAAAAAAAAAAAAHAgAAZHJzL2Rvd25yZXYueG1sUEsFBgAAAAADAAMAtwAAAPcCAAAAAA=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</w:rPr>
                          <w:t>y</w:t>
                        </w:r>
                        <w:r w:rsidRPr="0040545B">
                          <w:rPr>
                            <w:color w:val="FF0000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315" o:spid="_x0000_s1422" type="#_x0000_t202" style="position:absolute;left:6617;top:3812;width:537;height:4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</w:rPr>
                          <w:t>x</w:t>
                        </w:r>
                        <w:r w:rsidRPr="0040545B">
                          <w:rPr>
                            <w:color w:val="FF0000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316" o:spid="_x0000_s1423" type="#_x0000_t202" style="position:absolute;left:5825;top:2859;width:536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a4u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5RluX+IPkIs/AAAA//8DAFBLAQItABQABgAIAAAAIQDb4fbL7gAAAIUBAAATAAAAAAAAAAAA&#10;AAAAAAAAAABbQ29udGVudF9UeXBlc10ueG1sUEsBAi0AFAAGAAgAAAAhAFr0LFu/AAAAFQEAAAsA&#10;AAAAAAAAAAAAAAAAHwEAAF9yZWxzLy5yZWxzUEsBAi0AFAAGAAgAAAAhAHGNri7EAAAA2wAAAA8A&#10;AAAAAAAAAAAAAAAABwIAAGRycy9kb3ducmV2LnhtbFBLBQYAAAAAAwADALcAAAD4AgAAAAA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</w:rPr>
                          <w:t>y</w:t>
                        </w:r>
                        <w:r w:rsidRPr="0040545B">
                          <w:rPr>
                            <w:color w:val="FF0000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  <v:shape id="Text Box 317" o:spid="_x0000_s1424" type="#_x0000_t202" style="position:absolute;left:2803;top:3368;width:2079;height:12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ZDZa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l/X+IPkNkvAAAA//8DAFBLAQItABQABgAIAAAAIQDb4fbL7gAAAIUBAAATAAAAAAAAAAAA&#10;AAAAAAAAAABbQ29udGVudF9UeXBlc10ueG1sUEsBAi0AFAAGAAgAAAAhAFr0LFu/AAAAFQEAAAsA&#10;AAAAAAAAAAAAAAAAHwEAAF9yZWxzLy5yZWxzUEsBAi0AFAAGAAgAAAAhAP5kNlrEAAAA2wAAAA8A&#10;AAAAAAAAAAAAAAAABwIAAGRycy9kb3ducmV2LnhtbFBLBQYAAAAAAwADALcAAAD4AgAAAAA=&#10;" filled="f" stroked="f">
                  <v:textbox>
                    <w:txbxContent>
                      <w:p w:rsidR="008E7224" w:rsidRPr="0040545B" w:rsidRDefault="008E7224" w:rsidP="0040545B">
                        <w:pPr>
                          <w:pStyle w:val="Heading1"/>
                          <w:rPr>
                            <w:color w:val="FF0000"/>
                            <w:sz w:val="20"/>
                            <w:szCs w:val="20"/>
                          </w:rPr>
                        </w:pPr>
                        <w:r w:rsidRPr="0040545B">
                          <w:rPr>
                            <w:color w:val="FF0000"/>
                            <w:sz w:val="20"/>
                            <w:szCs w:val="20"/>
                          </w:rPr>
                          <w:t>1 = ground</w:t>
                        </w:r>
                      </w:p>
                      <w:p w:rsidR="008E7224" w:rsidRPr="0040545B" w:rsidRDefault="008E7224" w:rsidP="0040545B">
                        <w:pPr>
                          <w:rPr>
                            <w:rFonts w:ascii="Arial" w:hAnsi="Arial"/>
                            <w:b/>
                            <w:bCs/>
                            <w:color w:val="FF0000"/>
                          </w:rPr>
                        </w:pPr>
                        <w:r w:rsidRPr="0040545B">
                          <w:rPr>
                            <w:rFonts w:ascii="Arial" w:hAnsi="Arial"/>
                            <w:b/>
                            <w:bCs/>
                            <w:color w:val="FF0000"/>
                          </w:rPr>
                          <w:t>2 = A-arm</w:t>
                        </w:r>
                      </w:p>
                      <w:p w:rsidR="008E7224" w:rsidRPr="0040545B" w:rsidRDefault="008E7224" w:rsidP="0040545B">
                        <w:pPr>
                          <w:rPr>
                            <w:rFonts w:ascii="Arial" w:hAnsi="Arial"/>
                            <w:b/>
                            <w:bCs/>
                            <w:color w:val="FF0000"/>
                          </w:rPr>
                        </w:pPr>
                        <w:r w:rsidRPr="0040545B">
                          <w:rPr>
                            <w:rFonts w:ascii="Arial" w:hAnsi="Arial"/>
                            <w:b/>
                            <w:bCs/>
                            <w:color w:val="FF0000"/>
                          </w:rPr>
                          <w:t>3 = strut / cylinder</w:t>
                        </w:r>
                      </w:p>
                      <w:p w:rsidR="008E7224" w:rsidRPr="0040545B" w:rsidRDefault="008E7224" w:rsidP="0040545B">
                        <w:pPr>
                          <w:rPr>
                            <w:b/>
                            <w:bCs/>
                            <w:color w:val="FF0000"/>
                          </w:rPr>
                        </w:pPr>
                        <w:r w:rsidRPr="0040545B">
                          <w:rPr>
                            <w:rFonts w:ascii="Arial" w:hAnsi="Arial"/>
                            <w:b/>
                            <w:bCs/>
                            <w:color w:val="FF0000"/>
                          </w:rPr>
                          <w:t>4 = piston</w:t>
                        </w:r>
                      </w:p>
                    </w:txbxContent>
                  </v:textbox>
                </v:shape>
                <v:oval id="Oval 318" o:spid="_x0000_s1425" style="position:absolute;left:5908;top:4697;width:112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" fillcolor="red" strokecolor="red"/>
                <v:oval id="Oval 319" o:spid="_x0000_s1426" style="position:absolute;left:4210;top:5889;width:112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" fillcolor="red" strokecolor="red"/>
                <v:oval id="Oval 320" o:spid="_x0000_s1427" style="position:absolute;left:6390;top:7136;width:112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" fillcolor="red" strokecolor="red"/>
                <v:oval id="Oval 321" o:spid="_x0000_s1428" style="position:absolute;left:6344;top:6120;width:112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" fillcolor="red" strokecolor="red"/>
                <v:oval id="Oval 322" o:spid="_x0000_s1429" style="position:absolute;left:2865;top:7414;width:112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" fillcolor="red" strokecolor="red"/>
                <v:oval id="Oval 323" o:spid="_x0000_s1430" style="position:absolute;left:5769;top:3909;width:111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" fillcolor="red" strokecolor="red"/>
                <v:shape id="Text Box 324" o:spid="_x0000_s1431" type="#_x0000_t202" style="position:absolute;left:5067;top:3847;width:821;height:6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<v:textbox>
                    <w:txbxContent>
                      <w:p w:rsidR="008E7224" w:rsidRDefault="008E7224" w:rsidP="0040545B">
                        <w:pPr>
                          <w:pStyle w:val="Heading1"/>
                          <w:rPr>
                            <w:sz w:val="32"/>
                            <w:vertAlign w:val="subscript"/>
                          </w:rPr>
                        </w:pPr>
                        <w:r w:rsidRPr="0040545B">
                          <w:rPr>
                            <w:color w:val="FF0000"/>
                            <w:sz w:val="32"/>
                          </w:rPr>
                          <w:t>E</w:t>
                        </w:r>
                        <w:r w:rsidRPr="0040545B">
                          <w:rPr>
                            <w:color w:val="FF0000"/>
                            <w:sz w:val="32"/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74879">
        <w:tab/>
      </w:r>
      <w:r>
        <w:drawing>
          <wp:inline distT="0" distB="0" distL="0" distR="0">
            <wp:extent cx="3886200" cy="4514850"/>
            <wp:effectExtent l="0" t="0" r="0" b="0"/>
            <wp:docPr id="5" name="Picture 5" descr="mcp_re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cp_rear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451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4879">
        <w:tab/>
      </w:r>
      <w:r>
        <w:drawing>
          <wp:inline distT="0" distB="0" distL="0" distR="0">
            <wp:extent cx="3381375" cy="4524375"/>
            <wp:effectExtent l="0" t="0" r="9525" b="9525"/>
            <wp:docPr id="6" name="Picture 6" descr="mcp_si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cp_side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452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74879" w:rsidRDefault="00C74879" w:rsidP="00C74879">
      <w:pPr>
        <w:tabs>
          <w:tab w:val="center" w:pos="3240"/>
        </w:tabs>
      </w:pPr>
    </w:p>
    <w:p w:rsidR="00C74879" w:rsidRDefault="00C74879" w:rsidP="00C74879">
      <w:pPr>
        <w:tabs>
          <w:tab w:val="center" w:pos="3240"/>
        </w:tabs>
      </w:pPr>
    </w:p>
    <w:p w:rsidR="00C74879" w:rsidRDefault="00C74879" w:rsidP="00C74879"/>
    <w:p w:rsidR="001A15E4" w:rsidRDefault="001A15E4" w:rsidP="00D54E1C">
      <w:pPr>
        <w:pStyle w:val="Title"/>
        <w:tabs>
          <w:tab w:val="center" w:pos="3240"/>
          <w:tab w:val="center" w:pos="9720"/>
        </w:tabs>
        <w:jc w:val="left"/>
      </w:pPr>
      <w:r>
        <w:br w:type="page"/>
      </w:r>
      <w:r w:rsidR="008A3783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08928" behindDoc="0" locked="0" layoutInCell="1" allowOverlap="1">
                <wp:simplePos x="0" y="0"/>
                <wp:positionH relativeFrom="column">
                  <wp:posOffset>6417310</wp:posOffset>
                </wp:positionH>
                <wp:positionV relativeFrom="paragraph">
                  <wp:posOffset>3067050</wp:posOffset>
                </wp:positionV>
                <wp:extent cx="340995" cy="291465"/>
                <wp:effectExtent l="0" t="0" r="0" b="0"/>
                <wp:wrapNone/>
                <wp:docPr id="47" name="Text Box 5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99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D54E1C">
                            <w:pPr>
                              <w:pStyle w:val="Heading1"/>
                              <w:rPr>
                                <w:color w:val="FF0000"/>
                                <w:vertAlign w:val="subscript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y</w:t>
                            </w:r>
                            <w:r w:rsidRPr="0040545B">
                              <w:rPr>
                                <w:color w:val="FF000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2" o:spid="_x0000_s1432" type="#_x0000_t202" style="position:absolute;margin-left:505.3pt;margin-top:241.5pt;width:26.85pt;height:22.95pt;z-index:251708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" filled="f" stroked="f">
                <v:textbox>
                  <w:txbxContent>
                    <w:p w:rsidR="008E7224" w:rsidRPr="0040545B" w:rsidRDefault="008E7224" w:rsidP="00D54E1C">
                      <w:pPr>
                        <w:pStyle w:val="Heading1"/>
                        <w:rPr>
                          <w:color w:val="FF0000"/>
                          <w:vertAlign w:val="subscript"/>
                        </w:rPr>
                      </w:pPr>
                      <w:r>
                        <w:rPr>
                          <w:color w:val="FF0000"/>
                        </w:rPr>
                        <w:t>y</w:t>
                      </w:r>
                      <w:r w:rsidRPr="0040545B">
                        <w:rPr>
                          <w:color w:val="FF0000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709952" behindDoc="0" locked="0" layoutInCell="1" allowOverlap="1">
                <wp:simplePos x="0" y="0"/>
                <wp:positionH relativeFrom="column">
                  <wp:posOffset>5121275</wp:posOffset>
                </wp:positionH>
                <wp:positionV relativeFrom="paragraph">
                  <wp:posOffset>3884930</wp:posOffset>
                </wp:positionV>
                <wp:extent cx="340360" cy="290830"/>
                <wp:effectExtent l="0" t="0" r="0" b="0"/>
                <wp:wrapNone/>
                <wp:docPr id="46" name="Text Box 5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90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D54E1C">
                            <w:pPr>
                              <w:pStyle w:val="Heading1"/>
                              <w:rPr>
                                <w:color w:val="FF0000"/>
                                <w:vertAlign w:val="subscript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z</w:t>
                            </w:r>
                            <w:r w:rsidRPr="0040545B">
                              <w:rPr>
                                <w:color w:val="FF000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3" o:spid="_x0000_s1433" type="#_x0000_t202" style="position:absolute;margin-left:403.25pt;margin-top:305.9pt;width:26.8pt;height:22.9pt;z-index:251709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6hbugIAAMM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" filled="f" stroked="f">
                <v:textbox>
                  <w:txbxContent>
                    <w:p w:rsidR="008E7224" w:rsidRPr="0040545B" w:rsidRDefault="008E7224" w:rsidP="00D54E1C">
                      <w:pPr>
                        <w:pStyle w:val="Heading1"/>
                        <w:rPr>
                          <w:color w:val="FF0000"/>
                          <w:vertAlign w:val="subscript"/>
                        </w:rPr>
                      </w:pPr>
                      <w:r>
                        <w:rPr>
                          <w:color w:val="FF0000"/>
                        </w:rPr>
                        <w:t>z</w:t>
                      </w:r>
                      <w:r w:rsidRPr="0040545B">
                        <w:rPr>
                          <w:color w:val="FF0000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>
                <wp:simplePos x="0" y="0"/>
                <wp:positionH relativeFrom="column">
                  <wp:posOffset>6323330</wp:posOffset>
                </wp:positionH>
                <wp:positionV relativeFrom="paragraph">
                  <wp:posOffset>3143885</wp:posOffset>
                </wp:positionV>
                <wp:extent cx="0" cy="574040"/>
                <wp:effectExtent l="0" t="0" r="0" b="0"/>
                <wp:wrapNone/>
                <wp:docPr id="45" name="Line 5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5740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D3D0021" id="Line 591" o:spid="_x0000_s1026" style="position:absolute;flip:y;z-index:25170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7.9pt,247.55pt" to="497.9pt,29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" strokecolor="red">
                <v:stroke endarrow="block"/>
              </v:lin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>
                <wp:simplePos x="0" y="0"/>
                <wp:positionH relativeFrom="column">
                  <wp:posOffset>4979670</wp:posOffset>
                </wp:positionH>
                <wp:positionV relativeFrom="paragraph">
                  <wp:posOffset>3731895</wp:posOffset>
                </wp:positionV>
                <wp:extent cx="1353820" cy="0"/>
                <wp:effectExtent l="0" t="0" r="0" b="0"/>
                <wp:wrapNone/>
                <wp:docPr id="44" name="Line 5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13538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61ABB06" id="Line 590" o:spid="_x0000_s1026" style="position:absolute;flip:x y;z-index:25170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2.1pt,293.85pt" to="498.7pt,29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" strokecolor="red">
                <v:stroke endarrow="block"/>
              </v:lin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703808" behindDoc="0" locked="0" layoutInCell="1" allowOverlap="1">
                <wp:simplePos x="0" y="0"/>
                <wp:positionH relativeFrom="column">
                  <wp:posOffset>866775</wp:posOffset>
                </wp:positionH>
                <wp:positionV relativeFrom="paragraph">
                  <wp:posOffset>516890</wp:posOffset>
                </wp:positionV>
                <wp:extent cx="1362075" cy="619125"/>
                <wp:effectExtent l="0" t="0" r="0" b="0"/>
                <wp:wrapNone/>
                <wp:docPr id="43" name="Text Box 5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2075" cy="6191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8E7224" w:rsidRDefault="008E7224">
                            <w:pPr>
                              <w:rPr>
                                <w:color w:val="FF0000"/>
                                <w:sz w:val="24"/>
                                <w:szCs w:val="24"/>
                              </w:rPr>
                            </w:pPr>
                            <w:r w:rsidRPr="001A15E4">
                              <w:rPr>
                                <w:color w:val="FF0000"/>
                                <w:sz w:val="24"/>
                                <w:szCs w:val="24"/>
                              </w:rPr>
                              <w:t>26.35 cm</w:t>
                            </w:r>
                          </w:p>
                          <w:p w:rsidR="008E7224" w:rsidRDefault="008E7224">
                            <w:pPr>
                              <w:rPr>
                                <w:color w:val="FF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0000"/>
                                <w:sz w:val="24"/>
                                <w:szCs w:val="24"/>
                              </w:rPr>
                              <w:t>507 pixels</w:t>
                            </w:r>
                          </w:p>
                          <w:p w:rsidR="008E7224" w:rsidRPr="001A15E4" w:rsidRDefault="008E7224">
                            <w:pPr>
                              <w:rPr>
                                <w:color w:val="FF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0000"/>
                                <w:sz w:val="24"/>
                                <w:szCs w:val="24"/>
                              </w:rPr>
                              <w:t>0.05187 cm/ pixe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2" o:spid="_x0000_s1434" type="#_x0000_t202" style="position:absolute;margin-left:68.25pt;margin-top:40.7pt;width:107.25pt;height:48.75pt;z-index:25170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" filled="f" strokecolor="red">
                <v:textbox>
                  <w:txbxContent>
                    <w:p w:rsidR="008E7224" w:rsidRDefault="008E7224">
                      <w:pPr>
                        <w:rPr>
                          <w:color w:val="FF0000"/>
                          <w:sz w:val="24"/>
                          <w:szCs w:val="24"/>
                        </w:rPr>
                      </w:pPr>
                      <w:r w:rsidRPr="001A15E4">
                        <w:rPr>
                          <w:color w:val="FF0000"/>
                          <w:sz w:val="24"/>
                          <w:szCs w:val="24"/>
                        </w:rPr>
                        <w:t>26.35 cm</w:t>
                      </w:r>
                    </w:p>
                    <w:p w:rsidR="008E7224" w:rsidRDefault="008E7224">
                      <w:pPr>
                        <w:rPr>
                          <w:color w:val="FF0000"/>
                          <w:sz w:val="24"/>
                          <w:szCs w:val="24"/>
                        </w:rPr>
                      </w:pPr>
                      <w:r>
                        <w:rPr>
                          <w:color w:val="FF0000"/>
                          <w:sz w:val="24"/>
                          <w:szCs w:val="24"/>
                        </w:rPr>
                        <w:t>507 pixels</w:t>
                      </w:r>
                    </w:p>
                    <w:p w:rsidR="008E7224" w:rsidRPr="001A15E4" w:rsidRDefault="008E7224">
                      <w:pPr>
                        <w:rPr>
                          <w:color w:val="FF0000"/>
                          <w:sz w:val="24"/>
                          <w:szCs w:val="24"/>
                        </w:rPr>
                      </w:pPr>
                      <w:r>
                        <w:rPr>
                          <w:color w:val="FF0000"/>
                          <w:sz w:val="24"/>
                          <w:szCs w:val="24"/>
                        </w:rPr>
                        <w:t>0.05187 cm/ pixel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702784" behindDoc="0" locked="0" layoutInCell="1" allowOverlap="1">
                <wp:simplePos x="0" y="0"/>
                <wp:positionH relativeFrom="column">
                  <wp:posOffset>800100</wp:posOffset>
                </wp:positionH>
                <wp:positionV relativeFrom="paragraph">
                  <wp:posOffset>316865</wp:posOffset>
                </wp:positionV>
                <wp:extent cx="0" cy="3867150"/>
                <wp:effectExtent l="0" t="0" r="0" b="0"/>
                <wp:wrapNone/>
                <wp:docPr id="42" name="Line 5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8671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3450DD4" id="Line 581" o:spid="_x0000_s1026" style="position:absolute;z-index:251702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pt,24.95pt" to="63pt,32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" strokecolor="red">
                <v:stroke startarrow="block" endarrow="block"/>
              </v:lin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>
                <wp:simplePos x="0" y="0"/>
                <wp:positionH relativeFrom="column">
                  <wp:posOffset>6438900</wp:posOffset>
                </wp:positionH>
                <wp:positionV relativeFrom="paragraph">
                  <wp:posOffset>697865</wp:posOffset>
                </wp:positionV>
                <wp:extent cx="1323975" cy="619125"/>
                <wp:effectExtent l="0" t="0" r="0" b="0"/>
                <wp:wrapNone/>
                <wp:docPr id="41" name="Text Box 5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23975" cy="6191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8E7224" w:rsidRPr="001A15E4" w:rsidRDefault="008E7224" w:rsidP="001A15E4">
                            <w:pPr>
                              <w:rPr>
                                <w:color w:val="FF0000"/>
                                <w:sz w:val="24"/>
                                <w:szCs w:val="24"/>
                                <w:lang w:val="de-DE"/>
                              </w:rPr>
                            </w:pPr>
                            <w:r>
                              <w:rPr>
                                <w:color w:val="FF0000"/>
                                <w:sz w:val="24"/>
                                <w:szCs w:val="24"/>
                                <w:lang w:val="de-DE"/>
                              </w:rPr>
                              <w:t>20.64</w:t>
                            </w:r>
                            <w:r w:rsidRPr="001A15E4">
                              <w:rPr>
                                <w:color w:val="FF0000"/>
                                <w:sz w:val="24"/>
                                <w:szCs w:val="24"/>
                                <w:lang w:val="de-DE"/>
                              </w:rPr>
                              <w:t xml:space="preserve"> cm</w:t>
                            </w:r>
                          </w:p>
                          <w:p w:rsidR="008E7224" w:rsidRPr="001A15E4" w:rsidRDefault="008E7224" w:rsidP="001A15E4">
                            <w:pPr>
                              <w:rPr>
                                <w:color w:val="FF0000"/>
                                <w:sz w:val="24"/>
                                <w:szCs w:val="24"/>
                                <w:lang w:val="de-DE"/>
                              </w:rPr>
                            </w:pPr>
                            <w:r>
                              <w:rPr>
                                <w:color w:val="FF0000"/>
                                <w:sz w:val="24"/>
                                <w:szCs w:val="24"/>
                                <w:lang w:val="de-DE"/>
                              </w:rPr>
                              <w:t>541</w:t>
                            </w:r>
                            <w:r w:rsidRPr="001A15E4">
                              <w:rPr>
                                <w:color w:val="FF0000"/>
                                <w:sz w:val="24"/>
                                <w:szCs w:val="24"/>
                                <w:lang w:val="de-DE"/>
                              </w:rPr>
                              <w:t xml:space="preserve"> pixels</w:t>
                            </w:r>
                          </w:p>
                          <w:p w:rsidR="008E7224" w:rsidRPr="001A15E4" w:rsidRDefault="008E7224" w:rsidP="001A15E4">
                            <w:pPr>
                              <w:rPr>
                                <w:color w:val="FF0000"/>
                                <w:sz w:val="24"/>
                                <w:szCs w:val="24"/>
                                <w:lang w:val="de-DE"/>
                              </w:rPr>
                            </w:pPr>
                            <w:r w:rsidRPr="001A15E4">
                              <w:rPr>
                                <w:color w:val="FF0000"/>
                                <w:sz w:val="24"/>
                                <w:szCs w:val="24"/>
                                <w:lang w:val="de-DE"/>
                              </w:rPr>
                              <w:t>0.0</w:t>
                            </w:r>
                            <w:r>
                              <w:rPr>
                                <w:color w:val="FF0000"/>
                                <w:sz w:val="24"/>
                                <w:szCs w:val="24"/>
                                <w:lang w:val="de-DE"/>
                              </w:rPr>
                              <w:t>3815</w:t>
                            </w:r>
                            <w:r w:rsidRPr="001A15E4">
                              <w:rPr>
                                <w:color w:val="FF0000"/>
                                <w:sz w:val="24"/>
                                <w:szCs w:val="24"/>
                                <w:lang w:val="de-DE"/>
                              </w:rPr>
                              <w:t xml:space="preserve"> cm/ pixe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4" o:spid="_x0000_s1435" type="#_x0000_t202" style="position:absolute;margin-left:507pt;margin-top:54.95pt;width:104.25pt;height:48.75pt;z-index:25170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" filled="f" strokecolor="red">
                <v:textbox>
                  <w:txbxContent>
                    <w:p w:rsidR="008E7224" w:rsidRPr="001A15E4" w:rsidRDefault="008E7224" w:rsidP="001A15E4">
                      <w:pPr>
                        <w:rPr>
                          <w:color w:val="FF0000"/>
                          <w:sz w:val="24"/>
                          <w:szCs w:val="24"/>
                          <w:lang w:val="de-DE"/>
                        </w:rPr>
                      </w:pPr>
                      <w:r>
                        <w:rPr>
                          <w:color w:val="FF0000"/>
                          <w:sz w:val="24"/>
                          <w:szCs w:val="24"/>
                          <w:lang w:val="de-DE"/>
                        </w:rPr>
                        <w:t>20.64</w:t>
                      </w:r>
                      <w:r w:rsidRPr="001A15E4">
                        <w:rPr>
                          <w:color w:val="FF0000"/>
                          <w:sz w:val="24"/>
                          <w:szCs w:val="24"/>
                          <w:lang w:val="de-DE"/>
                        </w:rPr>
                        <w:t xml:space="preserve"> cm</w:t>
                      </w:r>
                    </w:p>
                    <w:p w:rsidR="008E7224" w:rsidRPr="001A15E4" w:rsidRDefault="008E7224" w:rsidP="001A15E4">
                      <w:pPr>
                        <w:rPr>
                          <w:color w:val="FF0000"/>
                          <w:sz w:val="24"/>
                          <w:szCs w:val="24"/>
                          <w:lang w:val="de-DE"/>
                        </w:rPr>
                      </w:pPr>
                      <w:r>
                        <w:rPr>
                          <w:color w:val="FF0000"/>
                          <w:sz w:val="24"/>
                          <w:szCs w:val="24"/>
                          <w:lang w:val="de-DE"/>
                        </w:rPr>
                        <w:t>541</w:t>
                      </w:r>
                      <w:r w:rsidRPr="001A15E4">
                        <w:rPr>
                          <w:color w:val="FF0000"/>
                          <w:sz w:val="24"/>
                          <w:szCs w:val="24"/>
                          <w:lang w:val="de-DE"/>
                        </w:rPr>
                        <w:t xml:space="preserve"> pixels</w:t>
                      </w:r>
                    </w:p>
                    <w:p w:rsidR="008E7224" w:rsidRPr="001A15E4" w:rsidRDefault="008E7224" w:rsidP="001A15E4">
                      <w:pPr>
                        <w:rPr>
                          <w:color w:val="FF0000"/>
                          <w:sz w:val="24"/>
                          <w:szCs w:val="24"/>
                          <w:lang w:val="de-DE"/>
                        </w:rPr>
                      </w:pPr>
                      <w:r w:rsidRPr="001A15E4">
                        <w:rPr>
                          <w:color w:val="FF0000"/>
                          <w:sz w:val="24"/>
                          <w:szCs w:val="24"/>
                          <w:lang w:val="de-DE"/>
                        </w:rPr>
                        <w:t>0.0</w:t>
                      </w:r>
                      <w:r>
                        <w:rPr>
                          <w:color w:val="FF0000"/>
                          <w:sz w:val="24"/>
                          <w:szCs w:val="24"/>
                          <w:lang w:val="de-DE"/>
                        </w:rPr>
                        <w:t>3815</w:t>
                      </w:r>
                      <w:r w:rsidRPr="001A15E4">
                        <w:rPr>
                          <w:color w:val="FF0000"/>
                          <w:sz w:val="24"/>
                          <w:szCs w:val="24"/>
                          <w:lang w:val="de-DE"/>
                        </w:rPr>
                        <w:t xml:space="preserve"> cm/ pixel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704832" behindDoc="0" locked="0" layoutInCell="1" allowOverlap="1">
                <wp:simplePos x="0" y="0"/>
                <wp:positionH relativeFrom="column">
                  <wp:posOffset>4667250</wp:posOffset>
                </wp:positionH>
                <wp:positionV relativeFrom="paragraph">
                  <wp:posOffset>640715</wp:posOffset>
                </wp:positionV>
                <wp:extent cx="3114675" cy="0"/>
                <wp:effectExtent l="0" t="0" r="0" b="0"/>
                <wp:wrapNone/>
                <wp:docPr id="40" name="Line 5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146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1031151" id="Line 583" o:spid="_x0000_s1026" style="position:absolute;z-index:25170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7.5pt,50.45pt" to="612.75pt,5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" strokecolor="red">
                <v:stroke startarrow="block" endarrow="block"/>
              </v:lin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>
                <wp:simplePos x="0" y="0"/>
                <wp:positionH relativeFrom="column">
                  <wp:posOffset>2303145</wp:posOffset>
                </wp:positionH>
                <wp:positionV relativeFrom="paragraph">
                  <wp:posOffset>1169035</wp:posOffset>
                </wp:positionV>
                <wp:extent cx="521335" cy="424815"/>
                <wp:effectExtent l="0" t="0" r="0" b="0"/>
                <wp:wrapNone/>
                <wp:docPr id="39" name="Text Box 5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1335" cy="424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Default="008E7224" w:rsidP="001A15E4">
                            <w:pPr>
                              <w:pStyle w:val="Heading1"/>
                              <w:rPr>
                                <w:sz w:val="32"/>
                                <w:vertAlign w:val="subscript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E</w:t>
                            </w:r>
                            <w:r w:rsidRPr="0040545B">
                              <w:rPr>
                                <w:color w:val="FF0000"/>
                                <w:sz w:val="32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45" o:spid="_x0000_s1436" type="#_x0000_t202" style="position:absolute;margin-left:181.35pt;margin-top:92.05pt;width:41.05pt;height:33.45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" filled="f" stroked="f">
                <v:textbox>
                  <w:txbxContent>
                    <w:p w:rsidR="008E7224" w:rsidRDefault="008E7224" w:rsidP="001A15E4">
                      <w:pPr>
                        <w:pStyle w:val="Heading1"/>
                        <w:rPr>
                          <w:sz w:val="32"/>
                          <w:vertAlign w:val="subscript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E</w:t>
                      </w:r>
                      <w:r w:rsidRPr="0040545B">
                        <w:rPr>
                          <w:color w:val="FF0000"/>
                          <w:sz w:val="32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86400" behindDoc="0" locked="0" layoutInCell="1" allowOverlap="1">
                <wp:simplePos x="0" y="0"/>
                <wp:positionH relativeFrom="column">
                  <wp:posOffset>2748915</wp:posOffset>
                </wp:positionH>
                <wp:positionV relativeFrom="paragraph">
                  <wp:posOffset>1208405</wp:posOffset>
                </wp:positionV>
                <wp:extent cx="70485" cy="71755"/>
                <wp:effectExtent l="0" t="0" r="0" b="0"/>
                <wp:wrapNone/>
                <wp:docPr id="38" name="Oval 5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0485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0753A36" id="Oval 544" o:spid="_x0000_s1026" style="position:absolute;margin-left:216.45pt;margin-top:95.15pt;width:5.55pt;height:5.65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" fillcolor="red" strokecolor="red"/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>
                <wp:simplePos x="0" y="0"/>
                <wp:positionH relativeFrom="column">
                  <wp:posOffset>904875</wp:posOffset>
                </wp:positionH>
                <wp:positionV relativeFrom="paragraph">
                  <wp:posOffset>3434080</wp:posOffset>
                </wp:positionV>
                <wp:extent cx="71120" cy="71755"/>
                <wp:effectExtent l="0" t="0" r="0" b="0"/>
                <wp:wrapNone/>
                <wp:docPr id="37" name="Oval 5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DA95ECD" id="Oval 543" o:spid="_x0000_s1026" style="position:absolute;margin-left:71.25pt;margin-top:270.4pt;width:5.6pt;height:5.65pt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" fillcolor="red" strokecolor="red"/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>
                <wp:simplePos x="0" y="0"/>
                <wp:positionH relativeFrom="column">
                  <wp:posOffset>3114040</wp:posOffset>
                </wp:positionH>
                <wp:positionV relativeFrom="paragraph">
                  <wp:posOffset>2612390</wp:posOffset>
                </wp:positionV>
                <wp:extent cx="71120" cy="71755"/>
                <wp:effectExtent l="0" t="0" r="0" b="0"/>
                <wp:wrapNone/>
                <wp:docPr id="36" name="Oval 5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9499D8D" id="Oval 542" o:spid="_x0000_s1026" style="position:absolute;margin-left:245.2pt;margin-top:205.7pt;width:5.6pt;height:5.65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" fillcolor="red" strokecolor="red"/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>
                <wp:simplePos x="0" y="0"/>
                <wp:positionH relativeFrom="column">
                  <wp:posOffset>3143250</wp:posOffset>
                </wp:positionH>
                <wp:positionV relativeFrom="paragraph">
                  <wp:posOffset>3257550</wp:posOffset>
                </wp:positionV>
                <wp:extent cx="71120" cy="71755"/>
                <wp:effectExtent l="0" t="0" r="0" b="0"/>
                <wp:wrapNone/>
                <wp:docPr id="35" name="Oval 5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CBF23E6" id="Oval 541" o:spid="_x0000_s1026" style="position:absolute;margin-left:247.5pt;margin-top:256.5pt;width:5.6pt;height:5.65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" fillcolor="red" strokecolor="red"/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1758950</wp:posOffset>
                </wp:positionH>
                <wp:positionV relativeFrom="paragraph">
                  <wp:posOffset>2465705</wp:posOffset>
                </wp:positionV>
                <wp:extent cx="71120" cy="71755"/>
                <wp:effectExtent l="0" t="0" r="0" b="0"/>
                <wp:wrapNone/>
                <wp:docPr id="34" name="Oval 5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CF802A1" id="Oval 540" o:spid="_x0000_s1026" style="position:absolute;margin-left:138.5pt;margin-top:194.15pt;width:5.6pt;height:5.65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" fillcolor="red" strokecolor="red"/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2837180</wp:posOffset>
                </wp:positionH>
                <wp:positionV relativeFrom="paragraph">
                  <wp:posOffset>1708785</wp:posOffset>
                </wp:positionV>
                <wp:extent cx="71120" cy="71755"/>
                <wp:effectExtent l="0" t="0" r="0" b="0"/>
                <wp:wrapNone/>
                <wp:docPr id="33" name="Oval 5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AE323ED" id="Oval 539" o:spid="_x0000_s1026" style="position:absolute;margin-left:223.4pt;margin-top:134.55pt;width:5.6pt;height:5.65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" fillcolor="red" strokecolor="red"/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925830</wp:posOffset>
                </wp:positionH>
                <wp:positionV relativeFrom="paragraph">
                  <wp:posOffset>2842260</wp:posOffset>
                </wp:positionV>
                <wp:extent cx="340360" cy="290830"/>
                <wp:effectExtent l="0" t="0" r="0" b="0"/>
                <wp:wrapNone/>
                <wp:docPr id="32" name="Text Box 5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90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1A15E4">
                            <w:pPr>
                              <w:pStyle w:val="Heading1"/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40545B">
                              <w:rPr>
                                <w:color w:val="FF0000"/>
                              </w:rPr>
                              <w:t>y</w:t>
                            </w:r>
                            <w:r w:rsidRPr="0040545B">
                              <w:rPr>
                                <w:color w:val="FF000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5" o:spid="_x0000_s1437" type="#_x0000_t202" style="position:absolute;margin-left:72.9pt;margin-top:223.8pt;width:26.8pt;height:22.9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" filled="f" stroked="f">
                <v:textbox>
                  <w:txbxContent>
                    <w:p w:rsidR="008E7224" w:rsidRPr="0040545B" w:rsidRDefault="008E7224" w:rsidP="001A15E4">
                      <w:pPr>
                        <w:pStyle w:val="Heading1"/>
                        <w:rPr>
                          <w:color w:val="FF0000"/>
                          <w:vertAlign w:val="subscript"/>
                        </w:rPr>
                      </w:pPr>
                      <w:r w:rsidRPr="0040545B">
                        <w:rPr>
                          <w:color w:val="FF0000"/>
                        </w:rPr>
                        <w:t>y</w:t>
                      </w:r>
                      <w:r w:rsidRPr="0040545B">
                        <w:rPr>
                          <w:color w:val="FF0000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2724785</wp:posOffset>
                </wp:positionH>
                <wp:positionV relativeFrom="paragraph">
                  <wp:posOffset>3424555</wp:posOffset>
                </wp:positionV>
                <wp:extent cx="340995" cy="291465"/>
                <wp:effectExtent l="0" t="0" r="0" b="0"/>
                <wp:wrapNone/>
                <wp:docPr id="31" name="Text Box 5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99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1A15E4">
                            <w:pPr>
                              <w:pStyle w:val="Heading1"/>
                              <w:rPr>
                                <w:color w:val="FF0000"/>
                                <w:vertAlign w:val="subscript"/>
                              </w:rPr>
                            </w:pPr>
                            <w:r w:rsidRPr="0040545B">
                              <w:rPr>
                                <w:color w:val="FF0000"/>
                              </w:rPr>
                              <w:t>x</w:t>
                            </w:r>
                            <w:r w:rsidRPr="0040545B">
                              <w:rPr>
                                <w:color w:val="FF0000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0" o:spid="_x0000_s1438" type="#_x0000_t202" style="position:absolute;margin-left:214.55pt;margin-top:269.65pt;width:26.85pt;height:22.9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" filled="f" stroked="f">
                <v:textbox>
                  <w:txbxContent>
                    <w:p w:rsidR="008E7224" w:rsidRPr="0040545B" w:rsidRDefault="008E7224" w:rsidP="001A15E4">
                      <w:pPr>
                        <w:pStyle w:val="Heading1"/>
                        <w:rPr>
                          <w:color w:val="FF0000"/>
                          <w:vertAlign w:val="subscript"/>
                        </w:rPr>
                      </w:pPr>
                      <w:r w:rsidRPr="0040545B">
                        <w:rPr>
                          <w:color w:val="FF0000"/>
                        </w:rPr>
                        <w:t>x</w:t>
                      </w:r>
                      <w:r w:rsidRPr="0040545B">
                        <w:rPr>
                          <w:color w:val="FF0000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2351405</wp:posOffset>
                </wp:positionH>
                <wp:positionV relativeFrom="paragraph">
                  <wp:posOffset>1654175</wp:posOffset>
                </wp:positionV>
                <wp:extent cx="540385" cy="386715"/>
                <wp:effectExtent l="0" t="0" r="0" b="0"/>
                <wp:wrapNone/>
                <wp:docPr id="30" name="Text Box 5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0385" cy="386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1A15E4">
                            <w:pPr>
                              <w:pStyle w:val="Heading1"/>
                              <w:rPr>
                                <w:color w:val="FF0000"/>
                                <w:sz w:val="32"/>
                                <w:vertAlign w:val="subscript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E</w:t>
                            </w:r>
                            <w:r w:rsidRPr="0040545B">
                              <w:rPr>
                                <w:color w:val="FF0000"/>
                                <w:sz w:val="32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9" o:spid="_x0000_s1439" type="#_x0000_t202" style="position:absolute;margin-left:185.15pt;margin-top:130.25pt;width:42.55pt;height:30.45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" filled="f" stroked="f">
                <v:textbox>
                  <w:txbxContent>
                    <w:p w:rsidR="008E7224" w:rsidRPr="0040545B" w:rsidRDefault="008E7224" w:rsidP="001A15E4">
                      <w:pPr>
                        <w:pStyle w:val="Heading1"/>
                        <w:rPr>
                          <w:color w:val="FF0000"/>
                          <w:sz w:val="32"/>
                          <w:vertAlign w:val="subscript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E</w:t>
                      </w:r>
                      <w:r w:rsidRPr="0040545B">
                        <w:rPr>
                          <w:color w:val="FF0000"/>
                          <w:sz w:val="32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1680845</wp:posOffset>
                </wp:positionH>
                <wp:positionV relativeFrom="paragraph">
                  <wp:posOffset>2192020</wp:posOffset>
                </wp:positionV>
                <wp:extent cx="340995" cy="291465"/>
                <wp:effectExtent l="0" t="0" r="0" b="0"/>
                <wp:wrapNone/>
                <wp:docPr id="29" name="Text Box 5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99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1A15E4">
                            <w:pPr>
                              <w:pStyle w:val="Heading1"/>
                              <w:rPr>
                                <w:color w:val="FF0000"/>
                                <w:sz w:val="32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8" o:spid="_x0000_s1440" type="#_x0000_t202" style="position:absolute;margin-left:132.35pt;margin-top:172.6pt;width:26.85pt;height:22.95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EdlhugIAAMQ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" filled="f" stroked="f">
                <v:textbox>
                  <w:txbxContent>
                    <w:p w:rsidR="008E7224" w:rsidRPr="0040545B" w:rsidRDefault="008E7224" w:rsidP="001A15E4">
                      <w:pPr>
                        <w:pStyle w:val="Heading1"/>
                        <w:rPr>
                          <w:color w:val="FF0000"/>
                          <w:sz w:val="32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3169285</wp:posOffset>
                </wp:positionH>
                <wp:positionV relativeFrom="paragraph">
                  <wp:posOffset>2543175</wp:posOffset>
                </wp:positionV>
                <wp:extent cx="340360" cy="291465"/>
                <wp:effectExtent l="0" t="0" r="0" b="0"/>
                <wp:wrapNone/>
                <wp:docPr id="28" name="Text Box 5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1A15E4">
                            <w:pPr>
                              <w:pStyle w:val="Heading1"/>
                              <w:rPr>
                                <w:color w:val="FF0000"/>
                                <w:sz w:val="32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7" o:spid="_x0000_s1441" type="#_x0000_t202" style="position:absolute;margin-left:249.55pt;margin-top:200.25pt;width:26.8pt;height:22.9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aS9AugIAAMQ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" filled="f" stroked="f">
                <v:textbox>
                  <w:txbxContent>
                    <w:p w:rsidR="008E7224" w:rsidRPr="0040545B" w:rsidRDefault="008E7224" w:rsidP="001A15E4">
                      <w:pPr>
                        <w:pStyle w:val="Heading1"/>
                        <w:rPr>
                          <w:color w:val="FF0000"/>
                          <w:sz w:val="32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>
                <wp:simplePos x="0" y="0"/>
                <wp:positionH relativeFrom="column">
                  <wp:posOffset>2710180</wp:posOffset>
                </wp:positionH>
                <wp:positionV relativeFrom="paragraph">
                  <wp:posOffset>130810</wp:posOffset>
                </wp:positionV>
                <wp:extent cx="340360" cy="291465"/>
                <wp:effectExtent l="0" t="0" r="0" b="0"/>
                <wp:wrapNone/>
                <wp:docPr id="27" name="Text Box 5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1A15E4">
                            <w:pPr>
                              <w:pStyle w:val="Heading1"/>
                              <w:rPr>
                                <w:color w:val="FF0000"/>
                                <w:sz w:val="32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6" o:spid="_x0000_s1442" type="#_x0000_t202" style="position:absolute;margin-left:213.4pt;margin-top:10.3pt;width:26.8pt;height:22.9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0rEugIAAMQ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" filled="f" stroked="f">
                <v:textbox>
                  <w:txbxContent>
                    <w:p w:rsidR="008E7224" w:rsidRPr="0040545B" w:rsidRDefault="008E7224" w:rsidP="001A15E4">
                      <w:pPr>
                        <w:pStyle w:val="Heading1"/>
                        <w:rPr>
                          <w:color w:val="FF0000"/>
                          <w:sz w:val="32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>
                <wp:simplePos x="0" y="0"/>
                <wp:positionH relativeFrom="column">
                  <wp:posOffset>3094990</wp:posOffset>
                </wp:positionH>
                <wp:positionV relativeFrom="paragraph">
                  <wp:posOffset>3335020</wp:posOffset>
                </wp:positionV>
                <wp:extent cx="340995" cy="291465"/>
                <wp:effectExtent l="0" t="0" r="0" b="0"/>
                <wp:wrapNone/>
                <wp:docPr id="26" name="Text Box 5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99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1A15E4">
                            <w:pPr>
                              <w:pStyle w:val="Heading1"/>
                              <w:rPr>
                                <w:color w:val="FF0000"/>
                                <w:sz w:val="32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5" o:spid="_x0000_s1443" type="#_x0000_t202" style="position:absolute;margin-left:243.7pt;margin-top:262.6pt;width:26.85pt;height:22.9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" filled="f" stroked="f">
                <v:textbox>
                  <w:txbxContent>
                    <w:p w:rsidR="008E7224" w:rsidRPr="0040545B" w:rsidRDefault="008E7224" w:rsidP="001A15E4">
                      <w:pPr>
                        <w:pStyle w:val="Heading1"/>
                        <w:rPr>
                          <w:color w:val="FF0000"/>
                          <w:sz w:val="32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>
                <wp:simplePos x="0" y="0"/>
                <wp:positionH relativeFrom="column">
                  <wp:posOffset>822325</wp:posOffset>
                </wp:positionH>
                <wp:positionV relativeFrom="paragraph">
                  <wp:posOffset>3454400</wp:posOffset>
                </wp:positionV>
                <wp:extent cx="340360" cy="291465"/>
                <wp:effectExtent l="0" t="0" r="0" b="0"/>
                <wp:wrapNone/>
                <wp:docPr id="25" name="Text Box 5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0360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1A15E4">
                            <w:pPr>
                              <w:pStyle w:val="Heading1"/>
                              <w:rPr>
                                <w:color w:val="FF0000"/>
                                <w:sz w:val="32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4" o:spid="_x0000_s1444" type="#_x0000_t202" style="position:absolute;margin-left:64.75pt;margin-top:272pt;width:26.8pt;height:22.9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" filled="f" stroked="f">
                <v:textbox>
                  <w:txbxContent>
                    <w:p w:rsidR="008E7224" w:rsidRPr="0040545B" w:rsidRDefault="008E7224" w:rsidP="001A15E4">
                      <w:pPr>
                        <w:pStyle w:val="Heading1"/>
                        <w:rPr>
                          <w:color w:val="FF0000"/>
                          <w:sz w:val="32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>
                <wp:simplePos x="0" y="0"/>
                <wp:positionH relativeFrom="column">
                  <wp:posOffset>2632710</wp:posOffset>
                </wp:positionH>
                <wp:positionV relativeFrom="paragraph">
                  <wp:posOffset>237490</wp:posOffset>
                </wp:positionV>
                <wp:extent cx="71120" cy="71755"/>
                <wp:effectExtent l="0" t="0" r="0" b="0"/>
                <wp:wrapNone/>
                <wp:docPr id="24" name="Oval 5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1120" cy="7175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190805A" id="Oval 516" o:spid="_x0000_s1026" style="position:absolute;margin-left:207.3pt;margin-top:18.7pt;width:5.6pt;height:5.6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" fillcolor="red" strokecolor="red"/>
            </w:pict>
          </mc:Fallback>
        </mc:AlternateContent>
      </w:r>
      <w:r w:rsidR="008A3783">
        <w:rPr>
          <w:noProof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>
                <wp:simplePos x="0" y="0"/>
                <wp:positionH relativeFrom="column">
                  <wp:posOffset>940435</wp:posOffset>
                </wp:positionH>
                <wp:positionV relativeFrom="paragraph">
                  <wp:posOffset>2895600</wp:posOffset>
                </wp:positionV>
                <wp:extent cx="1854200" cy="574040"/>
                <wp:effectExtent l="0" t="0" r="0" b="0"/>
                <wp:wrapNone/>
                <wp:docPr id="21" name="Group 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4200" cy="574040"/>
                          <a:chOff x="3840" y="7803"/>
                          <a:chExt cx="4200" cy="1152"/>
                        </a:xfrm>
                      </wpg:grpSpPr>
                      <wps:wsp>
                        <wps:cNvPr id="22" name="Line 514"/>
                        <wps:cNvCnPr>
                          <a:cxnSpLocks noChangeShapeType="1"/>
                        </wps:cNvCnPr>
                        <wps:spPr bwMode="auto">
                          <a:xfrm flipV="1">
                            <a:off x="3840" y="8955"/>
                            <a:ext cx="42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515"/>
                        <wps:cNvCnPr>
                          <a:cxnSpLocks noChangeShapeType="1"/>
                        </wps:cNvCnPr>
                        <wps:spPr bwMode="auto">
                          <a:xfrm flipV="1">
                            <a:off x="3843" y="7803"/>
                            <a:ext cx="0" cy="115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4269BA" id="Group 513" o:spid="_x0000_s1026" style="position:absolute;margin-left:74.05pt;margin-top:228pt;width:146pt;height:45.2pt;z-index:251671040" coordorigin="3840,7803" coordsize="4200,11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">
                <v:line id="Line 514" o:spid="_x0000_s1027" style="position:absolute;flip:y;visibility:visible;mso-wrap-style:square" from="3840,8955" to="8040,8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lhNcEAAADbAAAADwAAAGRycy9kb3ducmV2LnhtbESPQYvCMBSE7wv+h/AEb2tqDyLVKKIo&#10;ngR1oXh7Ns+22rzUJmr990YQ9jjMfDPMZNaaSjyocaVlBYN+BII4s7rkXMHfYfU7AuE8ssbKMil4&#10;kYPZtPMzwUTbJ+/osfe5CCXsElRQeF8nUrqsIIOub2vi4J1tY9AH2eRSN/gM5aaScRQNpcGSw0KB&#10;NS0Kyq77u1EQn9PdbVvjUa5P0eU41KnXy1SpXredj0F4av1/+EtvdOBi+HwJP0BO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yWE1wQAAANsAAAAPAAAAAAAAAAAAAAAA&#10;AKECAABkcnMvZG93bnJldi54bWxQSwUGAAAAAAQABAD5AAAAjwMAAAAA&#10;" strokecolor="red">
                  <v:stroke endarrow="block"/>
                </v:line>
                <v:line id="Line 515" o:spid="_x0000_s1028" style="position:absolute;flip:y;visibility:visible;mso-wrap-style:square" from="3843,7803" to="3843,89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XErsIAAADbAAAADwAAAGRycy9kb3ducmV2LnhtbESPQYvCMBSE7wv+h/AEb2uqgizVtIiy&#10;4knQXSjens2zrTYv3SZq/fdGEPY4zHwzzDztTC1u1LrKsoLRMAJBnFtdcaHg9+f78wuE88gaa8uk&#10;4EEO0qT3McdY2zvv6Lb3hQgl7GJUUHrfxFK6vCSDbmgb4uCdbGvQB9kWUrd4D+WmluMomkqDFYeF&#10;EhtalpRf9lejYHzKdn/bBg9yfYzOh6nOvF5lSg363WIGwlPn/8NveqMDN4HXl/ADZPI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4XErsIAAADbAAAADwAAAAAAAAAAAAAA&#10;AAChAgAAZHJzL2Rvd25yZXYueG1sUEsFBgAAAAAEAAQA+QAAAJADAAAAAA==&#10;" strokecolor="red">
                  <v:stroke endarrow="block"/>
                </v:line>
              </v:group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>
                <wp:simplePos x="0" y="0"/>
                <wp:positionH relativeFrom="column">
                  <wp:posOffset>6496050</wp:posOffset>
                </wp:positionH>
                <wp:positionV relativeFrom="paragraph">
                  <wp:posOffset>77470</wp:posOffset>
                </wp:positionV>
                <wp:extent cx="378460" cy="377825"/>
                <wp:effectExtent l="0" t="0" r="0" b="0"/>
                <wp:wrapNone/>
                <wp:docPr id="20" name="Text Box 5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460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1A15E4">
                            <w:pPr>
                              <w:pStyle w:val="Heading1"/>
                              <w:rPr>
                                <w:color w:val="FF0000"/>
                                <w:sz w:val="32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58" o:spid="_x0000_s1445" type="#_x0000_t202" style="position:absolute;margin-left:511.5pt;margin-top:6.1pt;width:29.8pt;height:29.75pt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" filled="f" stroked="f">
                <v:textbox>
                  <w:txbxContent>
                    <w:p w:rsidR="008E7224" w:rsidRPr="0040545B" w:rsidRDefault="008E7224" w:rsidP="001A15E4">
                      <w:pPr>
                        <w:pStyle w:val="Heading1"/>
                        <w:rPr>
                          <w:color w:val="FF0000"/>
                          <w:sz w:val="32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701760" behindDoc="0" locked="0" layoutInCell="1" allowOverlap="1">
                <wp:simplePos x="0" y="0"/>
                <wp:positionH relativeFrom="column">
                  <wp:posOffset>6199505</wp:posOffset>
                </wp:positionH>
                <wp:positionV relativeFrom="paragraph">
                  <wp:posOffset>1349375</wp:posOffset>
                </wp:positionV>
                <wp:extent cx="55245" cy="55245"/>
                <wp:effectExtent l="0" t="0" r="0" b="0"/>
                <wp:wrapNone/>
                <wp:docPr id="19" name="Oval 5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245" cy="5524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CDC1871" id="Oval 575" o:spid="_x0000_s1026" style="position:absolute;margin-left:488.15pt;margin-top:106.25pt;width:4.35pt;height:4.35pt;z-index:251701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" fillcolor="red" strokecolor="red"/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700736" behindDoc="0" locked="0" layoutInCell="1" allowOverlap="1">
                <wp:simplePos x="0" y="0"/>
                <wp:positionH relativeFrom="column">
                  <wp:posOffset>6396355</wp:posOffset>
                </wp:positionH>
                <wp:positionV relativeFrom="paragraph">
                  <wp:posOffset>1281430</wp:posOffset>
                </wp:positionV>
                <wp:extent cx="426085" cy="320040"/>
                <wp:effectExtent l="0" t="0" r="0" b="0"/>
                <wp:wrapNone/>
                <wp:docPr id="17" name="Text Box 5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6085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Default="008E7224" w:rsidP="001A15E4">
                            <w:pPr>
                              <w:pStyle w:val="Heading1"/>
                              <w:rPr>
                                <w:sz w:val="32"/>
                                <w:vertAlign w:val="subscript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E</w:t>
                            </w:r>
                            <w:r w:rsidRPr="0040545B">
                              <w:rPr>
                                <w:color w:val="FF0000"/>
                                <w:sz w:val="32"/>
                                <w:vertAlign w:val="subscript"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74" o:spid="_x0000_s1446" type="#_x0000_t202" style="position:absolute;margin-left:503.65pt;margin-top:100.9pt;width:33.55pt;height:25.2pt;z-index:25170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" filled="f" stroked="f">
                <v:textbox>
                  <w:txbxContent>
                    <w:p w:rsidR="008E7224" w:rsidRDefault="008E7224" w:rsidP="001A15E4">
                      <w:pPr>
                        <w:pStyle w:val="Heading1"/>
                        <w:rPr>
                          <w:sz w:val="32"/>
                          <w:vertAlign w:val="subscript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E</w:t>
                      </w:r>
                      <w:r w:rsidRPr="0040545B">
                        <w:rPr>
                          <w:color w:val="FF0000"/>
                          <w:sz w:val="32"/>
                          <w:vertAlign w:val="subscript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99712" behindDoc="0" locked="0" layoutInCell="1" allowOverlap="1">
                <wp:simplePos x="0" y="0"/>
                <wp:positionH relativeFrom="column">
                  <wp:posOffset>6303010</wp:posOffset>
                </wp:positionH>
                <wp:positionV relativeFrom="paragraph">
                  <wp:posOffset>3707765</wp:posOffset>
                </wp:positionV>
                <wp:extent cx="54610" cy="55880"/>
                <wp:effectExtent l="0" t="0" r="0" b="0"/>
                <wp:wrapNone/>
                <wp:docPr id="16" name="Oval 5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610" cy="5588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C574AA9" id="Oval 573" o:spid="_x0000_s1026" style="position:absolute;margin-left:496.3pt;margin-top:291.95pt;width:4.3pt;height:4.4pt;z-index:25169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" fillcolor="red" strokecolor="red"/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>
                <wp:simplePos x="0" y="0"/>
                <wp:positionH relativeFrom="column">
                  <wp:posOffset>5379720</wp:posOffset>
                </wp:positionH>
                <wp:positionV relativeFrom="paragraph">
                  <wp:posOffset>3085465</wp:posOffset>
                </wp:positionV>
                <wp:extent cx="55245" cy="55245"/>
                <wp:effectExtent l="0" t="0" r="0" b="0"/>
                <wp:wrapNone/>
                <wp:docPr id="15" name="Oval 5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245" cy="5524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E567356" id="Oval 572" o:spid="_x0000_s1026" style="position:absolute;margin-left:423.6pt;margin-top:242.95pt;width:4.35pt;height:4.35pt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" fillcolor="red" strokecolor="red"/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>
                <wp:simplePos x="0" y="0"/>
                <wp:positionH relativeFrom="column">
                  <wp:posOffset>6304915</wp:posOffset>
                </wp:positionH>
                <wp:positionV relativeFrom="paragraph">
                  <wp:posOffset>3935095</wp:posOffset>
                </wp:positionV>
                <wp:extent cx="54610" cy="55245"/>
                <wp:effectExtent l="0" t="0" r="0" b="0"/>
                <wp:wrapNone/>
                <wp:docPr id="14" name="Oval 5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4610" cy="5524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FA1F901" id="Oval 571" o:spid="_x0000_s1026" style="position:absolute;margin-left:496.45pt;margin-top:309.85pt;width:4.3pt;height:4.35pt;z-index:25169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" fillcolor="red" strokecolor="red"/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>
                <wp:simplePos x="0" y="0"/>
                <wp:positionH relativeFrom="column">
                  <wp:posOffset>5632450</wp:posOffset>
                </wp:positionH>
                <wp:positionV relativeFrom="paragraph">
                  <wp:posOffset>2798445</wp:posOffset>
                </wp:positionV>
                <wp:extent cx="55245" cy="55880"/>
                <wp:effectExtent l="0" t="0" r="0" b="0"/>
                <wp:wrapNone/>
                <wp:docPr id="13" name="Oval 5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245" cy="5588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C282104" id="Oval 570" o:spid="_x0000_s1026" style="position:absolute;margin-left:443.5pt;margin-top:220.35pt;width:4.35pt;height:4.4pt;z-index:251696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" fillcolor="red" strokecolor="red"/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>
                <wp:simplePos x="0" y="0"/>
                <wp:positionH relativeFrom="column">
                  <wp:posOffset>6233795</wp:posOffset>
                </wp:positionH>
                <wp:positionV relativeFrom="paragraph">
                  <wp:posOffset>1931670</wp:posOffset>
                </wp:positionV>
                <wp:extent cx="55245" cy="55245"/>
                <wp:effectExtent l="0" t="0" r="0" b="0"/>
                <wp:wrapNone/>
                <wp:docPr id="12" name="Oval 5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245" cy="5524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B7E7B7B" id="Oval 569" o:spid="_x0000_s1026" style="position:absolute;margin-left:490.85pt;margin-top:152.1pt;width:4.35pt;height:4.35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" fillcolor="red" strokecolor="red"/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>
                <wp:simplePos x="0" y="0"/>
                <wp:positionH relativeFrom="column">
                  <wp:posOffset>6465570</wp:posOffset>
                </wp:positionH>
                <wp:positionV relativeFrom="paragraph">
                  <wp:posOffset>1840865</wp:posOffset>
                </wp:positionV>
                <wp:extent cx="464185" cy="358140"/>
                <wp:effectExtent l="0" t="0" r="0" b="0"/>
                <wp:wrapNone/>
                <wp:docPr id="11" name="Text Box 5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185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1A15E4">
                            <w:pPr>
                              <w:pStyle w:val="Heading1"/>
                              <w:rPr>
                                <w:color w:val="FF0000"/>
                                <w:sz w:val="32"/>
                                <w:vertAlign w:val="subscript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E</w:t>
                            </w:r>
                            <w:r w:rsidRPr="0040545B">
                              <w:rPr>
                                <w:color w:val="FF0000"/>
                                <w:sz w:val="32"/>
                                <w:vertAlign w:val="subscript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1" o:spid="_x0000_s1447" type="#_x0000_t202" style="position:absolute;margin-left:509.1pt;margin-top:144.95pt;width:36.55pt;height:28.2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GTzvAIAAMQ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" filled="f" stroked="f">
                <v:textbox>
                  <w:txbxContent>
                    <w:p w:rsidR="008E7224" w:rsidRPr="0040545B" w:rsidRDefault="008E7224" w:rsidP="001A15E4">
                      <w:pPr>
                        <w:pStyle w:val="Heading1"/>
                        <w:rPr>
                          <w:color w:val="FF0000"/>
                          <w:sz w:val="32"/>
                          <w:vertAlign w:val="subscript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E</w:t>
                      </w:r>
                      <w:r w:rsidRPr="0040545B">
                        <w:rPr>
                          <w:color w:val="FF0000"/>
                          <w:sz w:val="32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>
                <wp:simplePos x="0" y="0"/>
                <wp:positionH relativeFrom="column">
                  <wp:posOffset>5657215</wp:posOffset>
                </wp:positionH>
                <wp:positionV relativeFrom="paragraph">
                  <wp:posOffset>2562860</wp:posOffset>
                </wp:positionV>
                <wp:extent cx="416560" cy="396240"/>
                <wp:effectExtent l="0" t="0" r="0" b="0"/>
                <wp:wrapNone/>
                <wp:docPr id="10" name="Text Box 5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6560" cy="39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1A15E4">
                            <w:pPr>
                              <w:pStyle w:val="Heading1"/>
                              <w:rPr>
                                <w:color w:val="FF0000"/>
                                <w:sz w:val="32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60" o:spid="_x0000_s1448" type="#_x0000_t202" style="position:absolute;margin-left:445.45pt;margin-top:201.8pt;width:32.8pt;height:31.2pt;z-index:25169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" filled="f" stroked="f">
                <v:textbox>
                  <w:txbxContent>
                    <w:p w:rsidR="008E7224" w:rsidRPr="0040545B" w:rsidRDefault="008E7224" w:rsidP="001A15E4">
                      <w:pPr>
                        <w:pStyle w:val="Heading1"/>
                        <w:rPr>
                          <w:color w:val="FF0000"/>
                          <w:sz w:val="32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>
                <wp:simplePos x="0" y="0"/>
                <wp:positionH relativeFrom="column">
                  <wp:posOffset>5385435</wp:posOffset>
                </wp:positionH>
                <wp:positionV relativeFrom="paragraph">
                  <wp:posOffset>3219450</wp:posOffset>
                </wp:positionV>
                <wp:extent cx="311785" cy="320040"/>
                <wp:effectExtent l="0" t="0" r="0" b="0"/>
                <wp:wrapNone/>
                <wp:docPr id="9" name="Text Box 5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785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1A15E4">
                            <w:pPr>
                              <w:pStyle w:val="Heading1"/>
                              <w:rPr>
                                <w:color w:val="FF0000"/>
                                <w:sz w:val="32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59" o:spid="_x0000_s1449" type="#_x0000_t202" style="position:absolute;margin-left:424.05pt;margin-top:253.5pt;width:24.55pt;height:25.2pt;z-index:251692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" filled="f" stroked="f">
                <v:textbox>
                  <w:txbxContent>
                    <w:p w:rsidR="008E7224" w:rsidRPr="0040545B" w:rsidRDefault="008E7224" w:rsidP="001A15E4">
                      <w:pPr>
                        <w:pStyle w:val="Heading1"/>
                        <w:rPr>
                          <w:color w:val="FF0000"/>
                          <w:sz w:val="32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90496" behindDoc="0" locked="0" layoutInCell="1" allowOverlap="1">
                <wp:simplePos x="0" y="0"/>
                <wp:positionH relativeFrom="column">
                  <wp:posOffset>6249670</wp:posOffset>
                </wp:positionH>
                <wp:positionV relativeFrom="paragraph">
                  <wp:posOffset>4035425</wp:posOffset>
                </wp:positionV>
                <wp:extent cx="330835" cy="329565"/>
                <wp:effectExtent l="0" t="0" r="0" b="0"/>
                <wp:wrapNone/>
                <wp:docPr id="4" name="Text Box 5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0835" cy="329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1A15E4">
                            <w:pPr>
                              <w:pStyle w:val="Heading1"/>
                              <w:rPr>
                                <w:color w:val="FF0000"/>
                                <w:sz w:val="32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57" o:spid="_x0000_s1450" type="#_x0000_t202" style="position:absolute;margin-left:492.1pt;margin-top:317.75pt;width:26.05pt;height:25.95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3m3uwIAAMM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" filled="f" stroked="f">
                <v:textbox>
                  <w:txbxContent>
                    <w:p w:rsidR="008E7224" w:rsidRPr="0040545B" w:rsidRDefault="008E7224" w:rsidP="001A15E4">
                      <w:pPr>
                        <w:pStyle w:val="Heading1"/>
                        <w:rPr>
                          <w:color w:val="FF0000"/>
                          <w:sz w:val="32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>
                <wp:simplePos x="0" y="0"/>
                <wp:positionH relativeFrom="column">
                  <wp:posOffset>6484620</wp:posOffset>
                </wp:positionH>
                <wp:positionV relativeFrom="paragraph">
                  <wp:posOffset>3562350</wp:posOffset>
                </wp:positionV>
                <wp:extent cx="378460" cy="292100"/>
                <wp:effectExtent l="0" t="0" r="0" b="0"/>
                <wp:wrapNone/>
                <wp:docPr id="3" name="Text Box 5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846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E7224" w:rsidRPr="0040545B" w:rsidRDefault="008E7224" w:rsidP="001A15E4">
                            <w:pPr>
                              <w:pStyle w:val="Heading1"/>
                              <w:rPr>
                                <w:color w:val="FF0000"/>
                                <w:sz w:val="32"/>
                              </w:rPr>
                            </w:pPr>
                            <w:r w:rsidRPr="0040545B">
                              <w:rPr>
                                <w:color w:val="FF0000"/>
                                <w:sz w:val="32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56" o:spid="_x0000_s1451" type="#_x0000_t202" style="position:absolute;margin-left:510.6pt;margin-top:280.5pt;width:29.8pt;height:23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" filled="f" stroked="f">
                <v:textbox>
                  <w:txbxContent>
                    <w:p w:rsidR="008E7224" w:rsidRPr="0040545B" w:rsidRDefault="008E7224" w:rsidP="001A15E4">
                      <w:pPr>
                        <w:pStyle w:val="Heading1"/>
                        <w:rPr>
                          <w:color w:val="FF0000"/>
                          <w:sz w:val="32"/>
                        </w:rPr>
                      </w:pPr>
                      <w:r w:rsidRPr="0040545B">
                        <w:rPr>
                          <w:color w:val="FF0000"/>
                          <w:sz w:val="32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8A3783">
        <w:rPr>
          <w:noProof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>
                <wp:simplePos x="0" y="0"/>
                <wp:positionH relativeFrom="column">
                  <wp:posOffset>6186805</wp:posOffset>
                </wp:positionH>
                <wp:positionV relativeFrom="paragraph">
                  <wp:posOffset>143510</wp:posOffset>
                </wp:positionV>
                <wp:extent cx="55245" cy="55880"/>
                <wp:effectExtent l="0" t="0" r="0" b="0"/>
                <wp:wrapNone/>
                <wp:docPr id="2" name="Oval 5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245" cy="5588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EB97965" id="Oval 550" o:spid="_x0000_s1026" style="position:absolute;margin-left:487.15pt;margin-top:11.3pt;width:4.35pt;height:4.4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" fillcolor="red" strokecolor="red"/>
            </w:pict>
          </mc:Fallback>
        </mc:AlternateContent>
      </w:r>
      <w:r>
        <w:tab/>
      </w:r>
      <w:r w:rsidR="008A3783">
        <w:rPr>
          <w:noProof/>
        </w:rPr>
        <w:drawing>
          <wp:inline distT="0" distB="0" distL="0" distR="0">
            <wp:extent cx="3886200" cy="4514850"/>
            <wp:effectExtent l="0" t="0" r="0" b="0"/>
            <wp:docPr id="7" name="Picture 7" descr="mcp_re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cp_rear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451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="008A3783">
        <w:rPr>
          <w:noProof/>
        </w:rPr>
        <w:drawing>
          <wp:inline distT="0" distB="0" distL="0" distR="0">
            <wp:extent cx="3381375" cy="4524375"/>
            <wp:effectExtent l="0" t="0" r="9525" b="9525"/>
            <wp:docPr id="8" name="Picture 8" descr="mcp_sid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cp_side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452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5E4" w:rsidRDefault="001A15E4" w:rsidP="001A15E4">
      <w:pPr>
        <w:tabs>
          <w:tab w:val="center" w:pos="3240"/>
        </w:tabs>
      </w:pPr>
    </w:p>
    <w:p w:rsidR="00D54E1C" w:rsidRDefault="008A3783" w:rsidP="00C74879">
      <w:pPr>
        <w:rPr>
          <w:sz w:val="24"/>
          <w:szCs w:val="24"/>
        </w:rPr>
      </w:pPr>
      <w:r w:rsidRPr="00D54E1C">
        <w:rPr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>
                <wp:simplePos x="0" y="0"/>
                <wp:positionH relativeFrom="column">
                  <wp:posOffset>2803525</wp:posOffset>
                </wp:positionH>
                <wp:positionV relativeFrom="paragraph">
                  <wp:posOffset>23495</wp:posOffset>
                </wp:positionV>
                <wp:extent cx="1743075" cy="1330325"/>
                <wp:effectExtent l="0" t="0" r="0" b="0"/>
                <wp:wrapNone/>
                <wp:docPr id="1" name="Text Box 5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3075" cy="13303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8E7224" w:rsidRPr="00D54E1C" w:rsidRDefault="008E7224" w:rsidP="00D54E1C">
                            <w:pPr>
                              <w:tabs>
                                <w:tab w:val="center" w:pos="720"/>
                                <w:tab w:val="center" w:pos="1440"/>
                                <w:tab w:val="center" w:pos="2160"/>
                              </w:tabs>
                              <w:rPr>
                                <w:color w:val="FF0000"/>
                              </w:rPr>
                            </w:pPr>
                            <w:r w:rsidRPr="00D54E1C">
                              <w:rPr>
                                <w:color w:val="FF0000"/>
                              </w:rPr>
                              <w:t>cm</w:t>
                            </w:r>
                            <w:r w:rsidRPr="00D54E1C">
                              <w:rPr>
                                <w:color w:val="FF0000"/>
                              </w:rPr>
                              <w:tab/>
                              <w:t>x1</w:t>
                            </w:r>
                            <w:r w:rsidRPr="00D54E1C">
                              <w:rPr>
                                <w:color w:val="FF0000"/>
                              </w:rPr>
                              <w:tab/>
                              <w:t>y1</w:t>
                            </w:r>
                            <w:r w:rsidRPr="00D54E1C">
                              <w:rPr>
                                <w:color w:val="FF0000"/>
                              </w:rPr>
                              <w:tab/>
                              <w:t>z1</w:t>
                            </w:r>
                          </w:p>
                          <w:p w:rsidR="008E7224" w:rsidRPr="00D54E1C" w:rsidRDefault="008E7224" w:rsidP="00D54E1C">
                            <w:pPr>
                              <w:tabs>
                                <w:tab w:val="center" w:pos="720"/>
                                <w:tab w:val="center" w:pos="1440"/>
                                <w:tab w:val="center" w:pos="2160"/>
                              </w:tabs>
                              <w:rPr>
                                <w:color w:val="FF0000"/>
                              </w:rPr>
                            </w:pPr>
                            <w:r w:rsidRPr="00D54E1C">
                              <w:rPr>
                                <w:color w:val="FF0000"/>
                              </w:rPr>
                              <w:t>A</w:t>
                            </w:r>
                            <w:r w:rsidRPr="00D54E1C">
                              <w:rPr>
                                <w:color w:val="FF0000"/>
                              </w:rPr>
                              <w:tab/>
                              <w:t>0</w:t>
                            </w:r>
                            <w:r w:rsidRPr="00D54E1C">
                              <w:rPr>
                                <w:color w:val="FF0000"/>
                              </w:rPr>
                              <w:tab/>
                              <w:t>0</w:t>
                            </w:r>
                            <w:r w:rsidRPr="00D54E1C">
                              <w:rPr>
                                <w:color w:val="FF0000"/>
                              </w:rPr>
                              <w:tab/>
                              <w:t>0</w:t>
                            </w:r>
                          </w:p>
                          <w:p w:rsidR="008E7224" w:rsidRPr="00D54E1C" w:rsidRDefault="008E7224" w:rsidP="00D54E1C">
                            <w:pPr>
                              <w:tabs>
                                <w:tab w:val="center" w:pos="720"/>
                                <w:tab w:val="center" w:pos="1440"/>
                                <w:tab w:val="center" w:pos="2160"/>
                              </w:tabs>
                              <w:rPr>
                                <w:color w:val="FF0000"/>
                              </w:rPr>
                            </w:pPr>
                            <w:r w:rsidRPr="00D54E1C">
                              <w:rPr>
                                <w:color w:val="FF0000"/>
                              </w:rPr>
                              <w:t>B</w:t>
                            </w:r>
                            <w:r w:rsidRPr="00D54E1C">
                              <w:rPr>
                                <w:color w:val="FF0000"/>
                              </w:rPr>
                              <w:tab/>
                              <w:t>15.70</w:t>
                            </w:r>
                            <w:r w:rsidRPr="00D54E1C">
                              <w:rPr>
                                <w:color w:val="FF0000"/>
                              </w:rPr>
                              <w:tab/>
                              <w:t>1.40</w:t>
                            </w:r>
                            <w:r w:rsidRPr="00D54E1C">
                              <w:rPr>
                                <w:color w:val="FF0000"/>
                              </w:rPr>
                              <w:tab/>
                              <w:t>0</w:t>
                            </w:r>
                          </w:p>
                          <w:p w:rsidR="008E7224" w:rsidRPr="00D54E1C" w:rsidRDefault="008E7224" w:rsidP="00D54E1C">
                            <w:pPr>
                              <w:tabs>
                                <w:tab w:val="center" w:pos="720"/>
                                <w:tab w:val="center" w:pos="1440"/>
                                <w:tab w:val="center" w:pos="2160"/>
                              </w:tabs>
                              <w:rPr>
                                <w:color w:val="FF0000"/>
                              </w:rPr>
                            </w:pPr>
                            <w:r>
                              <w:rPr>
                                <w:color w:val="FF0000"/>
                              </w:rPr>
                              <w:t>C</w:t>
                            </w:r>
                            <w:r>
                              <w:rPr>
                                <w:color w:val="FF0000"/>
                              </w:rPr>
                              <w:tab/>
                              <w:t>15.49</w:t>
                            </w:r>
                            <w:r>
                              <w:rPr>
                                <w:color w:val="FF0000"/>
                              </w:rPr>
                              <w:tab/>
                              <w:t>5.87</w:t>
                            </w:r>
                            <w:r>
                              <w:rPr>
                                <w:color w:val="FF0000"/>
                              </w:rPr>
                              <w:tab/>
                              <w:t>5.77</w:t>
                            </w:r>
                          </w:p>
                          <w:p w:rsidR="008E7224" w:rsidRPr="00D54E1C" w:rsidRDefault="008E7224" w:rsidP="00D54E1C">
                            <w:pPr>
                              <w:tabs>
                                <w:tab w:val="center" w:pos="720"/>
                                <w:tab w:val="center" w:pos="1440"/>
                                <w:tab w:val="center" w:pos="2160"/>
                              </w:tabs>
                              <w:rPr>
                                <w:color w:val="FF0000"/>
                              </w:rPr>
                            </w:pPr>
                            <w:r w:rsidRPr="00D54E1C">
                              <w:rPr>
                                <w:color w:val="FF0000"/>
                              </w:rPr>
                              <w:t>D</w:t>
                            </w:r>
                            <w:r w:rsidRPr="00D54E1C">
                              <w:rPr>
                                <w:color w:val="FF0000"/>
                              </w:rPr>
                              <w:tab/>
                              <w:t>6.03</w:t>
                            </w:r>
                            <w:r w:rsidRPr="00D54E1C">
                              <w:rPr>
                                <w:color w:val="FF0000"/>
                              </w:rPr>
                              <w:tab/>
                              <w:t>6.81</w:t>
                            </w:r>
                            <w:r w:rsidRPr="00D54E1C">
                              <w:rPr>
                                <w:color w:val="FF0000"/>
                              </w:rPr>
                              <w:tab/>
                              <w:t>4.60</w:t>
                            </w:r>
                          </w:p>
                          <w:p w:rsidR="008E7224" w:rsidRPr="00474588" w:rsidRDefault="008E7224" w:rsidP="00D54E1C">
                            <w:pPr>
                              <w:tabs>
                                <w:tab w:val="center" w:pos="720"/>
                                <w:tab w:val="center" w:pos="1440"/>
                                <w:tab w:val="center" w:pos="2160"/>
                              </w:tabs>
                              <w:rPr>
                                <w:color w:val="FF0000"/>
                              </w:rPr>
                            </w:pPr>
                            <w:r w:rsidRPr="00D54E1C">
                              <w:rPr>
                                <w:color w:val="FF0000"/>
                              </w:rPr>
                              <w:t>E3</w:t>
                            </w:r>
                            <w:r w:rsidRPr="00D54E1C">
                              <w:rPr>
                                <w:color w:val="FF0000"/>
                              </w:rPr>
                              <w:tab/>
                              <w:t>13.51</w:t>
                            </w:r>
                            <w:r w:rsidRPr="00D54E1C">
                              <w:rPr>
                                <w:color w:val="FF0000"/>
                              </w:rPr>
                              <w:tab/>
                              <w:t>12.16</w:t>
                            </w:r>
                            <w:r w:rsidRPr="00D54E1C">
                              <w:rPr>
                                <w:color w:val="FF0000"/>
                              </w:rPr>
                              <w:tab/>
                            </w:r>
                            <w:r w:rsidRPr="00474588">
                              <w:rPr>
                                <w:color w:val="FF0000"/>
                              </w:rPr>
                              <w:t>0</w:t>
                            </w:r>
                          </w:p>
                          <w:p w:rsidR="008E7224" w:rsidRPr="00474588" w:rsidRDefault="008E7224" w:rsidP="00D54E1C">
                            <w:pPr>
                              <w:tabs>
                                <w:tab w:val="center" w:pos="720"/>
                                <w:tab w:val="center" w:pos="1440"/>
                                <w:tab w:val="center" w:pos="2160"/>
                              </w:tabs>
                              <w:rPr>
                                <w:color w:val="FF0000"/>
                              </w:rPr>
                            </w:pPr>
                            <w:r w:rsidRPr="00474588">
                              <w:rPr>
                                <w:color w:val="FF0000"/>
                              </w:rPr>
                              <w:t>E4</w:t>
                            </w:r>
                            <w:r w:rsidRPr="00474588">
                              <w:rPr>
                                <w:color w:val="FF0000"/>
                              </w:rPr>
                              <w:tab/>
                              <w:t>13.03</w:t>
                            </w:r>
                            <w:r w:rsidRPr="00474588">
                              <w:rPr>
                                <w:color w:val="FF0000"/>
                              </w:rPr>
                              <w:tab/>
                              <w:t>15.56</w:t>
                            </w:r>
                            <w:r w:rsidRPr="00474588">
                              <w:rPr>
                                <w:color w:val="FF0000"/>
                              </w:rPr>
                              <w:tab/>
                              <w:t>0</w:t>
                            </w:r>
                          </w:p>
                          <w:p w:rsidR="008E7224" w:rsidRPr="00D54E1C" w:rsidRDefault="008E7224" w:rsidP="00D54E1C">
                            <w:pPr>
                              <w:tabs>
                                <w:tab w:val="center" w:pos="720"/>
                                <w:tab w:val="center" w:pos="1440"/>
                                <w:tab w:val="center" w:pos="2160"/>
                              </w:tabs>
                              <w:rPr>
                                <w:color w:val="FF0000"/>
                              </w:rPr>
                            </w:pPr>
                            <w:r w:rsidRPr="00474588">
                              <w:rPr>
                                <w:color w:val="FF0000"/>
                              </w:rPr>
                              <w:t>F</w:t>
                            </w:r>
                            <w:r w:rsidRPr="00474588">
                              <w:rPr>
                                <w:color w:val="FF0000"/>
                              </w:rPr>
                              <w:tab/>
                              <w:t>12.06</w:t>
                            </w:r>
                            <w:r w:rsidRPr="00474588">
                              <w:rPr>
                                <w:color w:val="FF0000"/>
                              </w:rPr>
                              <w:tab/>
                              <w:t>22.35</w:t>
                            </w:r>
                            <w:r w:rsidRPr="00474588">
                              <w:rPr>
                                <w:color w:val="FF0000"/>
                              </w:rPr>
                              <w:tab/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99" o:spid="_x0000_s1452" type="#_x0000_t202" style="position:absolute;margin-left:220.75pt;margin-top:1.85pt;width:137.25pt;height:104.75pt;z-index:25171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" filled="f" strokecolor="red">
                <v:textbox>
                  <w:txbxContent>
                    <w:p w:rsidR="008E7224" w:rsidRPr="00D54E1C" w:rsidRDefault="008E7224" w:rsidP="00D54E1C">
                      <w:pPr>
                        <w:tabs>
                          <w:tab w:val="center" w:pos="720"/>
                          <w:tab w:val="center" w:pos="1440"/>
                          <w:tab w:val="center" w:pos="2160"/>
                        </w:tabs>
                        <w:rPr>
                          <w:color w:val="FF0000"/>
                        </w:rPr>
                      </w:pPr>
                      <w:r w:rsidRPr="00D54E1C">
                        <w:rPr>
                          <w:color w:val="FF0000"/>
                        </w:rPr>
                        <w:t>cm</w:t>
                      </w:r>
                      <w:r w:rsidRPr="00D54E1C">
                        <w:rPr>
                          <w:color w:val="FF0000"/>
                        </w:rPr>
                        <w:tab/>
                        <w:t>x1</w:t>
                      </w:r>
                      <w:r w:rsidRPr="00D54E1C">
                        <w:rPr>
                          <w:color w:val="FF0000"/>
                        </w:rPr>
                        <w:tab/>
                        <w:t>y1</w:t>
                      </w:r>
                      <w:r w:rsidRPr="00D54E1C">
                        <w:rPr>
                          <w:color w:val="FF0000"/>
                        </w:rPr>
                        <w:tab/>
                        <w:t>z1</w:t>
                      </w:r>
                    </w:p>
                    <w:p w:rsidR="008E7224" w:rsidRPr="00D54E1C" w:rsidRDefault="008E7224" w:rsidP="00D54E1C">
                      <w:pPr>
                        <w:tabs>
                          <w:tab w:val="center" w:pos="720"/>
                          <w:tab w:val="center" w:pos="1440"/>
                          <w:tab w:val="center" w:pos="2160"/>
                        </w:tabs>
                        <w:rPr>
                          <w:color w:val="FF0000"/>
                        </w:rPr>
                      </w:pPr>
                      <w:r w:rsidRPr="00D54E1C">
                        <w:rPr>
                          <w:color w:val="FF0000"/>
                        </w:rPr>
                        <w:t>A</w:t>
                      </w:r>
                      <w:r w:rsidRPr="00D54E1C">
                        <w:rPr>
                          <w:color w:val="FF0000"/>
                        </w:rPr>
                        <w:tab/>
                        <w:t>0</w:t>
                      </w:r>
                      <w:r w:rsidRPr="00D54E1C">
                        <w:rPr>
                          <w:color w:val="FF0000"/>
                        </w:rPr>
                        <w:tab/>
                        <w:t>0</w:t>
                      </w:r>
                      <w:r w:rsidRPr="00D54E1C">
                        <w:rPr>
                          <w:color w:val="FF0000"/>
                        </w:rPr>
                        <w:tab/>
                        <w:t>0</w:t>
                      </w:r>
                    </w:p>
                    <w:p w:rsidR="008E7224" w:rsidRPr="00D54E1C" w:rsidRDefault="008E7224" w:rsidP="00D54E1C">
                      <w:pPr>
                        <w:tabs>
                          <w:tab w:val="center" w:pos="720"/>
                          <w:tab w:val="center" w:pos="1440"/>
                          <w:tab w:val="center" w:pos="2160"/>
                        </w:tabs>
                        <w:rPr>
                          <w:color w:val="FF0000"/>
                        </w:rPr>
                      </w:pPr>
                      <w:r w:rsidRPr="00D54E1C">
                        <w:rPr>
                          <w:color w:val="FF0000"/>
                        </w:rPr>
                        <w:t>B</w:t>
                      </w:r>
                      <w:r w:rsidRPr="00D54E1C">
                        <w:rPr>
                          <w:color w:val="FF0000"/>
                        </w:rPr>
                        <w:tab/>
                        <w:t>15.70</w:t>
                      </w:r>
                      <w:r w:rsidRPr="00D54E1C">
                        <w:rPr>
                          <w:color w:val="FF0000"/>
                        </w:rPr>
                        <w:tab/>
                        <w:t>1.40</w:t>
                      </w:r>
                      <w:r w:rsidRPr="00D54E1C">
                        <w:rPr>
                          <w:color w:val="FF0000"/>
                        </w:rPr>
                        <w:tab/>
                        <w:t>0</w:t>
                      </w:r>
                    </w:p>
                    <w:p w:rsidR="008E7224" w:rsidRPr="00D54E1C" w:rsidRDefault="008E7224" w:rsidP="00D54E1C">
                      <w:pPr>
                        <w:tabs>
                          <w:tab w:val="center" w:pos="720"/>
                          <w:tab w:val="center" w:pos="1440"/>
                          <w:tab w:val="center" w:pos="2160"/>
                        </w:tabs>
                        <w:rPr>
                          <w:color w:val="FF0000"/>
                        </w:rPr>
                      </w:pPr>
                      <w:r>
                        <w:rPr>
                          <w:color w:val="FF0000"/>
                        </w:rPr>
                        <w:t>C</w:t>
                      </w:r>
                      <w:r>
                        <w:rPr>
                          <w:color w:val="FF0000"/>
                        </w:rPr>
                        <w:tab/>
                        <w:t>15.49</w:t>
                      </w:r>
                      <w:r>
                        <w:rPr>
                          <w:color w:val="FF0000"/>
                        </w:rPr>
                        <w:tab/>
                        <w:t>5.87</w:t>
                      </w:r>
                      <w:r>
                        <w:rPr>
                          <w:color w:val="FF0000"/>
                        </w:rPr>
                        <w:tab/>
                        <w:t>5.77</w:t>
                      </w:r>
                    </w:p>
                    <w:p w:rsidR="008E7224" w:rsidRPr="00D54E1C" w:rsidRDefault="008E7224" w:rsidP="00D54E1C">
                      <w:pPr>
                        <w:tabs>
                          <w:tab w:val="center" w:pos="720"/>
                          <w:tab w:val="center" w:pos="1440"/>
                          <w:tab w:val="center" w:pos="2160"/>
                        </w:tabs>
                        <w:rPr>
                          <w:color w:val="FF0000"/>
                        </w:rPr>
                      </w:pPr>
                      <w:r w:rsidRPr="00D54E1C">
                        <w:rPr>
                          <w:color w:val="FF0000"/>
                        </w:rPr>
                        <w:t>D</w:t>
                      </w:r>
                      <w:r w:rsidRPr="00D54E1C">
                        <w:rPr>
                          <w:color w:val="FF0000"/>
                        </w:rPr>
                        <w:tab/>
                        <w:t>6.03</w:t>
                      </w:r>
                      <w:r w:rsidRPr="00D54E1C">
                        <w:rPr>
                          <w:color w:val="FF0000"/>
                        </w:rPr>
                        <w:tab/>
                        <w:t>6.81</w:t>
                      </w:r>
                      <w:r w:rsidRPr="00D54E1C">
                        <w:rPr>
                          <w:color w:val="FF0000"/>
                        </w:rPr>
                        <w:tab/>
                        <w:t>4.60</w:t>
                      </w:r>
                    </w:p>
                    <w:p w:rsidR="008E7224" w:rsidRPr="00474588" w:rsidRDefault="008E7224" w:rsidP="00D54E1C">
                      <w:pPr>
                        <w:tabs>
                          <w:tab w:val="center" w:pos="720"/>
                          <w:tab w:val="center" w:pos="1440"/>
                          <w:tab w:val="center" w:pos="2160"/>
                        </w:tabs>
                        <w:rPr>
                          <w:color w:val="FF0000"/>
                        </w:rPr>
                      </w:pPr>
                      <w:r w:rsidRPr="00D54E1C">
                        <w:rPr>
                          <w:color w:val="FF0000"/>
                        </w:rPr>
                        <w:t>E3</w:t>
                      </w:r>
                      <w:r w:rsidRPr="00D54E1C">
                        <w:rPr>
                          <w:color w:val="FF0000"/>
                        </w:rPr>
                        <w:tab/>
                        <w:t>13.51</w:t>
                      </w:r>
                      <w:r w:rsidRPr="00D54E1C">
                        <w:rPr>
                          <w:color w:val="FF0000"/>
                        </w:rPr>
                        <w:tab/>
                        <w:t>12.16</w:t>
                      </w:r>
                      <w:r w:rsidRPr="00D54E1C">
                        <w:rPr>
                          <w:color w:val="FF0000"/>
                        </w:rPr>
                        <w:tab/>
                      </w:r>
                      <w:r w:rsidRPr="00474588">
                        <w:rPr>
                          <w:color w:val="FF0000"/>
                        </w:rPr>
                        <w:t>0</w:t>
                      </w:r>
                    </w:p>
                    <w:p w:rsidR="008E7224" w:rsidRPr="00474588" w:rsidRDefault="008E7224" w:rsidP="00D54E1C">
                      <w:pPr>
                        <w:tabs>
                          <w:tab w:val="center" w:pos="720"/>
                          <w:tab w:val="center" w:pos="1440"/>
                          <w:tab w:val="center" w:pos="2160"/>
                        </w:tabs>
                        <w:rPr>
                          <w:color w:val="FF0000"/>
                        </w:rPr>
                      </w:pPr>
                      <w:r w:rsidRPr="00474588">
                        <w:rPr>
                          <w:color w:val="FF0000"/>
                        </w:rPr>
                        <w:t>E4</w:t>
                      </w:r>
                      <w:r w:rsidRPr="00474588">
                        <w:rPr>
                          <w:color w:val="FF0000"/>
                        </w:rPr>
                        <w:tab/>
                        <w:t>13.03</w:t>
                      </w:r>
                      <w:r w:rsidRPr="00474588">
                        <w:rPr>
                          <w:color w:val="FF0000"/>
                        </w:rPr>
                        <w:tab/>
                        <w:t>15.56</w:t>
                      </w:r>
                      <w:r w:rsidRPr="00474588">
                        <w:rPr>
                          <w:color w:val="FF0000"/>
                        </w:rPr>
                        <w:tab/>
                        <w:t>0</w:t>
                      </w:r>
                    </w:p>
                    <w:p w:rsidR="008E7224" w:rsidRPr="00D54E1C" w:rsidRDefault="008E7224" w:rsidP="00D54E1C">
                      <w:pPr>
                        <w:tabs>
                          <w:tab w:val="center" w:pos="720"/>
                          <w:tab w:val="center" w:pos="1440"/>
                          <w:tab w:val="center" w:pos="2160"/>
                        </w:tabs>
                        <w:rPr>
                          <w:color w:val="FF0000"/>
                        </w:rPr>
                      </w:pPr>
                      <w:r w:rsidRPr="00474588">
                        <w:rPr>
                          <w:color w:val="FF0000"/>
                        </w:rPr>
                        <w:t>F</w:t>
                      </w:r>
                      <w:r w:rsidRPr="00474588">
                        <w:rPr>
                          <w:color w:val="FF0000"/>
                        </w:rPr>
                        <w:tab/>
                        <w:t>12.06</w:t>
                      </w:r>
                      <w:r w:rsidRPr="00474588">
                        <w:rPr>
                          <w:color w:val="FF0000"/>
                        </w:rPr>
                        <w:tab/>
                        <w:t>22.35</w:t>
                      </w:r>
                      <w:r w:rsidRPr="00474588">
                        <w:rPr>
                          <w:color w:val="FF0000"/>
                        </w:rPr>
                        <w:tab/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1A15E4" w:rsidRPr="00D54E1C" w:rsidRDefault="00D54E1C" w:rsidP="00C74879">
      <w:pPr>
        <w:rPr>
          <w:sz w:val="24"/>
          <w:szCs w:val="24"/>
        </w:rPr>
      </w:pPr>
      <w:r>
        <w:rPr>
          <w:sz w:val="24"/>
          <w:szCs w:val="24"/>
        </w:rPr>
        <w:t>scaled from photographs on class web page</w:t>
      </w:r>
    </w:p>
    <w:p w:rsidR="00C74879" w:rsidRPr="00D54E1C" w:rsidRDefault="00C74879" w:rsidP="00C74879">
      <w:pPr>
        <w:rPr>
          <w:sz w:val="24"/>
          <w:szCs w:val="24"/>
        </w:rPr>
      </w:pPr>
    </w:p>
    <w:p w:rsidR="00C74879" w:rsidRPr="00D54E1C" w:rsidRDefault="00C74879" w:rsidP="00C74879">
      <w:pPr>
        <w:rPr>
          <w:sz w:val="24"/>
          <w:szCs w:val="24"/>
        </w:rPr>
      </w:pPr>
    </w:p>
    <w:p w:rsidR="00C74879" w:rsidRDefault="00C74879" w:rsidP="00C74879">
      <w:pPr>
        <w:rPr>
          <w:sz w:val="24"/>
          <w:szCs w:val="24"/>
        </w:rPr>
      </w:pPr>
    </w:p>
    <w:p w:rsidR="00D54E1C" w:rsidRDefault="00D54E1C" w:rsidP="00C74879">
      <w:pPr>
        <w:rPr>
          <w:sz w:val="24"/>
          <w:szCs w:val="24"/>
        </w:rPr>
        <w:sectPr w:rsidR="00D54E1C" w:rsidSect="00C74879">
          <w:pgSz w:w="15840" w:h="12240" w:orient="landscape"/>
          <w:pgMar w:top="1440" w:right="1440" w:bottom="1440" w:left="1440" w:header="720" w:footer="720" w:gutter="0"/>
          <w:cols w:space="720"/>
        </w:sectPr>
      </w:pPr>
    </w:p>
    <w:p w:rsidR="00986A0D" w:rsidRDefault="00986A0D" w:rsidP="00986A0D">
      <w:pPr>
        <w:jc w:val="center"/>
        <w:rPr>
          <w:b/>
          <w:sz w:val="28"/>
          <w:szCs w:val="28"/>
        </w:rPr>
      </w:pPr>
      <w:r w:rsidRPr="00986A0D">
        <w:rPr>
          <w:b/>
          <w:sz w:val="28"/>
          <w:szCs w:val="28"/>
        </w:rPr>
        <w:lastRenderedPageBreak/>
        <w:t>Constraints</w:t>
      </w:r>
    </w:p>
    <w:p w:rsidR="00986A0D" w:rsidRPr="00986A0D" w:rsidRDefault="00986A0D" w:rsidP="00986A0D">
      <w:pPr>
        <w:jc w:val="center"/>
        <w:rPr>
          <w:b/>
          <w:sz w:val="28"/>
          <w:szCs w:val="28"/>
        </w:rPr>
      </w:pPr>
    </w:p>
    <w:p w:rsidR="00D54E1C" w:rsidRDefault="00FC7D61" w:rsidP="00986A0D">
      <w:pPr>
        <w:jc w:val="center"/>
        <w:rPr>
          <w:sz w:val="24"/>
        </w:rPr>
      </w:pPr>
      <w:r w:rsidRPr="00FC7D61">
        <w:rPr>
          <w:position w:val="-140"/>
          <w:sz w:val="24"/>
        </w:rPr>
        <w:object w:dxaOrig="7140" w:dyaOrig="8040">
          <v:shape id="_x0000_i1029" type="#_x0000_t75" style="width:357pt;height:402pt" o:ole="">
            <v:imagedata r:id="rId26" o:title=""/>
          </v:shape>
          <o:OLEObject Type="Embed" ProgID="Equation.DSMT4" ShapeID="_x0000_i1029" DrawAspect="Content" ObjectID="_1644838286" r:id="rId27"/>
        </w:object>
      </w:r>
      <w:r w:rsidR="00A53F41" w:rsidRPr="00967A3F">
        <w:rPr>
          <w:position w:val="-116"/>
          <w:sz w:val="24"/>
        </w:rPr>
        <w:object w:dxaOrig="1640" w:dyaOrig="7560">
          <v:shape id="_x0000_i1030" type="#_x0000_t75" style="width:81.5pt;height:383.5pt" o:ole="">
            <v:imagedata r:id="rId28" o:title=""/>
          </v:shape>
          <o:OLEObject Type="Embed" ProgID="Equation.3" ShapeID="_x0000_i1030" DrawAspect="Content" ObjectID="_1644838287" r:id="rId29"/>
        </w:object>
      </w:r>
    </w:p>
    <w:p w:rsidR="004D7BDA" w:rsidRDefault="004D7BDA" w:rsidP="00986A0D">
      <w:pPr>
        <w:jc w:val="center"/>
        <w:rPr>
          <w:sz w:val="24"/>
        </w:rPr>
      </w:pPr>
    </w:p>
    <w:p w:rsidR="004D7BDA" w:rsidRDefault="004D7BDA" w:rsidP="00986A0D">
      <w:pPr>
        <w:jc w:val="center"/>
        <w:rPr>
          <w:sz w:val="24"/>
        </w:rPr>
      </w:pPr>
    </w:p>
    <w:p w:rsidR="004D7BDA" w:rsidRPr="004D7BDA" w:rsidRDefault="004D7BDA" w:rsidP="00986A0D">
      <w:pPr>
        <w:jc w:val="center"/>
        <w:rPr>
          <w:b/>
          <w:sz w:val="28"/>
          <w:szCs w:val="28"/>
        </w:rPr>
      </w:pPr>
      <w:r w:rsidRPr="004D7BDA">
        <w:rPr>
          <w:b/>
          <w:sz w:val="28"/>
          <w:szCs w:val="28"/>
        </w:rPr>
        <w:t>Velocity</w:t>
      </w:r>
    </w:p>
    <w:p w:rsidR="004D7BDA" w:rsidRDefault="004D7BDA" w:rsidP="00C74879">
      <w:pPr>
        <w:rPr>
          <w:sz w:val="24"/>
        </w:rPr>
      </w:pPr>
    </w:p>
    <w:p w:rsidR="00986A0D" w:rsidRDefault="004D7BDA" w:rsidP="004D7BDA">
      <w:pPr>
        <w:jc w:val="center"/>
        <w:rPr>
          <w:sz w:val="24"/>
        </w:rPr>
      </w:pPr>
      <w:r w:rsidRPr="004D7BDA">
        <w:rPr>
          <w:position w:val="-52"/>
          <w:sz w:val="24"/>
        </w:rPr>
        <w:object w:dxaOrig="1500" w:dyaOrig="1160">
          <v:shape id="_x0000_i1031" type="#_x0000_t75" style="width:75pt;height:58pt" o:ole="">
            <v:imagedata r:id="rId30" o:title=""/>
          </v:shape>
          <o:OLEObject Type="Embed" ProgID="Equation.DSMT4" ShapeID="_x0000_i1031" DrawAspect="Content" ObjectID="_1644838288" r:id="rId31"/>
        </w:object>
      </w:r>
    </w:p>
    <w:p w:rsidR="00B75C1F" w:rsidRPr="00B75C1F" w:rsidRDefault="00B75C1F" w:rsidP="00E77303">
      <w:pPr>
        <w:pStyle w:val="Heading1"/>
        <w:jc w:val="center"/>
        <w:rPr>
          <w:rFonts w:ascii="Courier New" w:hAnsi="Courier New" w:cs="Courier New"/>
          <w:sz w:val="16"/>
          <w:szCs w:val="16"/>
        </w:rPr>
      </w:pPr>
      <w:bookmarkStart w:id="0" w:name="_GoBack"/>
      <w:bookmarkEnd w:id="0"/>
    </w:p>
    <w:sectPr w:rsidR="00B75C1F" w:rsidRPr="00B75C1F" w:rsidSect="00E77303"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E7224" w:rsidRDefault="008E7224">
      <w:r>
        <w:separator/>
      </w:r>
    </w:p>
  </w:endnote>
  <w:endnote w:type="continuationSeparator" w:id="0">
    <w:p w:rsidR="008E7224" w:rsidRDefault="008E72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ms Rmn">
    <w:altName w:val="Times New Roman"/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E7224" w:rsidRDefault="008E722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E7224" w:rsidRDefault="008E7224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E7224" w:rsidRDefault="008E72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E7224" w:rsidRDefault="008E7224">
      <w:r>
        <w:separator/>
      </w:r>
    </w:p>
  </w:footnote>
  <w:footnote w:type="continuationSeparator" w:id="0">
    <w:p w:rsidR="008E7224" w:rsidRDefault="008E722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E7224" w:rsidRDefault="008E722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E7224" w:rsidRPr="00282D78" w:rsidRDefault="008E7224" w:rsidP="00960C7D">
    <w:pPr>
      <w:tabs>
        <w:tab w:val="right" w:pos="9360"/>
      </w:tabs>
      <w:rPr>
        <w:rFonts w:ascii="Times New Roman" w:hAnsi="Times New Roman"/>
        <w:b/>
        <w:sz w:val="24"/>
        <w:szCs w:val="24"/>
      </w:rPr>
    </w:pPr>
    <w:r w:rsidRPr="00282D78">
      <w:rPr>
        <w:rFonts w:ascii="Times New Roman" w:hAnsi="Times New Roman"/>
        <w:b/>
        <w:sz w:val="24"/>
        <w:szCs w:val="24"/>
      </w:rPr>
      <w:t>M</w:t>
    </w:r>
    <w:r>
      <w:rPr>
        <w:rFonts w:ascii="Times New Roman" w:hAnsi="Times New Roman"/>
        <w:b/>
        <w:sz w:val="24"/>
        <w:szCs w:val="24"/>
      </w:rPr>
      <w:t>E 581</w:t>
    </w:r>
    <w:r w:rsidRPr="00282D78">
      <w:rPr>
        <w:rFonts w:ascii="Times New Roman" w:hAnsi="Times New Roman"/>
        <w:b/>
        <w:sz w:val="24"/>
        <w:szCs w:val="24"/>
      </w:rPr>
      <w:t xml:space="preserve"> – C05</w:t>
    </w:r>
    <w:r w:rsidRPr="00282D78">
      <w:rPr>
        <w:rFonts w:ascii="Times New Roman" w:hAnsi="Times New Roman"/>
        <w:b/>
        <w:sz w:val="24"/>
        <w:szCs w:val="24"/>
      </w:rPr>
      <w:tab/>
      <w:t>Name ________________________</w:t>
    </w:r>
  </w:p>
  <w:p w:rsidR="008E7224" w:rsidRDefault="008E722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E7224" w:rsidRDefault="008E722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3C27"/>
    <w:rsid w:val="00011619"/>
    <w:rsid w:val="00053E95"/>
    <w:rsid w:val="000554B2"/>
    <w:rsid w:val="00113E82"/>
    <w:rsid w:val="00116821"/>
    <w:rsid w:val="0016653D"/>
    <w:rsid w:val="00183DB6"/>
    <w:rsid w:val="001A15E4"/>
    <w:rsid w:val="002266AC"/>
    <w:rsid w:val="00282D78"/>
    <w:rsid w:val="003041B3"/>
    <w:rsid w:val="003108F9"/>
    <w:rsid w:val="0031234F"/>
    <w:rsid w:val="003A0EA6"/>
    <w:rsid w:val="003A0EED"/>
    <w:rsid w:val="0040545B"/>
    <w:rsid w:val="00412D04"/>
    <w:rsid w:val="00427AA3"/>
    <w:rsid w:val="00474588"/>
    <w:rsid w:val="004C6FE3"/>
    <w:rsid w:val="004D7BDA"/>
    <w:rsid w:val="005520AC"/>
    <w:rsid w:val="005568E5"/>
    <w:rsid w:val="005D5182"/>
    <w:rsid w:val="005F48CC"/>
    <w:rsid w:val="006224E4"/>
    <w:rsid w:val="0071106E"/>
    <w:rsid w:val="007970CE"/>
    <w:rsid w:val="00831C12"/>
    <w:rsid w:val="0083790E"/>
    <w:rsid w:val="00845D58"/>
    <w:rsid w:val="008817DF"/>
    <w:rsid w:val="008844C7"/>
    <w:rsid w:val="008A3783"/>
    <w:rsid w:val="008C6A30"/>
    <w:rsid w:val="008E7224"/>
    <w:rsid w:val="009146B0"/>
    <w:rsid w:val="00914A5C"/>
    <w:rsid w:val="00960C7D"/>
    <w:rsid w:val="00967A3F"/>
    <w:rsid w:val="00986A0D"/>
    <w:rsid w:val="009D1DC9"/>
    <w:rsid w:val="00A04B16"/>
    <w:rsid w:val="00A06C58"/>
    <w:rsid w:val="00A10268"/>
    <w:rsid w:val="00A26423"/>
    <w:rsid w:val="00A43D96"/>
    <w:rsid w:val="00A53F41"/>
    <w:rsid w:val="00A757A9"/>
    <w:rsid w:val="00A944A5"/>
    <w:rsid w:val="00B12146"/>
    <w:rsid w:val="00B277D7"/>
    <w:rsid w:val="00B63C27"/>
    <w:rsid w:val="00B70C2C"/>
    <w:rsid w:val="00B75C1F"/>
    <w:rsid w:val="00B96E63"/>
    <w:rsid w:val="00BD4030"/>
    <w:rsid w:val="00BE1EA2"/>
    <w:rsid w:val="00C74879"/>
    <w:rsid w:val="00CA3835"/>
    <w:rsid w:val="00CA7D68"/>
    <w:rsid w:val="00D34A8B"/>
    <w:rsid w:val="00D45A68"/>
    <w:rsid w:val="00D47B16"/>
    <w:rsid w:val="00D54E1C"/>
    <w:rsid w:val="00E11424"/>
    <w:rsid w:val="00E12962"/>
    <w:rsid w:val="00E77303"/>
    <w:rsid w:val="00EF22E3"/>
    <w:rsid w:val="00F347D6"/>
    <w:rsid w:val="00F62455"/>
    <w:rsid w:val="00F65193"/>
    <w:rsid w:val="00F907B9"/>
    <w:rsid w:val="00FC7D61"/>
    <w:rsid w:val="00FD3E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5">
      <o:colormenu v:ext="edit" fillcolor="none" strokecolor="red"/>
    </o:shapedefaults>
    <o:shapelayout v:ext="edit">
      <o:idmap v:ext="edit" data="1"/>
      <o:regrouptable v:ext="edit">
        <o:entry new="1" old="0"/>
        <o:entry new="2" old="1"/>
        <o:entry new="3" old="0"/>
        <o:entry new="4" old="0"/>
        <o:entry new="5" old="0"/>
        <o:entry new="6" old="0"/>
        <o:entry new="7" old="0"/>
        <o:entry new="8" old="7"/>
        <o:entry new="9" old="0"/>
        <o:entry new="10" old="0"/>
        <o:entry new="11" old="0"/>
        <o:entry new="12" old="0"/>
        <o:entry new="13" old="0"/>
      </o:regrouptable>
    </o:shapelayout>
  </w:shapeDefaults>
  <w:decimalSymbol w:val="."/>
  <w:listSeparator w:val=","/>
  <w14:docId w14:val="24EEF10C"/>
  <w15:chartTrackingRefBased/>
  <w15:docId w15:val="{6B1D4136-88D7-45C1-B3F6-11902B59FA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ms Rmn" w:eastAsia="Times New Roman" w:hAnsi="Tms Rm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rFonts w:ascii="Times" w:hAnsi="Times"/>
      <w:noProof/>
    </w:rPr>
  </w:style>
  <w:style w:type="paragraph" w:styleId="Heading1">
    <w:name w:val="heading 1"/>
    <w:basedOn w:val="Normal"/>
    <w:next w:val="Normal"/>
    <w:qFormat/>
    <w:rsid w:val="00C74879"/>
    <w:pPr>
      <w:keepNext/>
      <w:outlineLvl w:val="0"/>
    </w:pPr>
    <w:rPr>
      <w:rFonts w:ascii="Arial" w:hAnsi="Arial" w:cs="Arial"/>
      <w:b/>
      <w:bCs/>
      <w:noProof w:val="0"/>
      <w:sz w:val="24"/>
      <w:szCs w:val="24"/>
    </w:rPr>
  </w:style>
  <w:style w:type="paragraph" w:styleId="Heading2">
    <w:name w:val="heading 2"/>
    <w:basedOn w:val="Normal"/>
    <w:next w:val="Normal"/>
    <w:qFormat/>
    <w:rsid w:val="00C74879"/>
    <w:pPr>
      <w:keepNext/>
      <w:jc w:val="center"/>
      <w:outlineLvl w:val="1"/>
    </w:pPr>
    <w:rPr>
      <w:rFonts w:ascii="Arial" w:hAnsi="Arial"/>
      <w:b/>
      <w:bCs/>
      <w:noProof w:val="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60C7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60C7D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rsid w:val="00C74879"/>
    <w:pPr>
      <w:jc w:val="center"/>
    </w:pPr>
    <w:rPr>
      <w:rFonts w:ascii="Times New Roman" w:hAnsi="Times New Roman"/>
      <w:b/>
      <w:bCs/>
      <w:noProof w:val="0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0641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67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766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27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43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213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header" Target="header1.xml"/><Relationship Id="rId26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7.jpeg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oter" Target="footer1.xml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6.jpe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footer" Target="footer3.xml"/><Relationship Id="rId28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header" Target="header2.xml"/><Relationship Id="rId31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header" Target="header3.xml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D70BF7-18C2-4588-BB7D-6452306E0F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230</Words>
  <Characters>184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20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 J Sommer</dc:creator>
  <cp:keywords/>
  <cp:lastModifiedBy>Sommer III, Henry Joseph</cp:lastModifiedBy>
  <cp:revision>3</cp:revision>
  <cp:lastPrinted>2014-04-29T17:23:00Z</cp:lastPrinted>
  <dcterms:created xsi:type="dcterms:W3CDTF">2020-03-04T19:42:00Z</dcterms:created>
  <dcterms:modified xsi:type="dcterms:W3CDTF">2020-03-04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